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6284" w:rsidRPr="001464EA" w:rsidRDefault="00726284" w:rsidP="004B4BF5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center"/>
        <w:rPr>
          <w:rFonts w:ascii="Times New Roman" w:hAnsi="Times New Roman"/>
          <w:b/>
          <w:color w:val="0000FF"/>
          <w:sz w:val="24"/>
          <w:szCs w:val="24"/>
        </w:rPr>
      </w:pPr>
      <w:bookmarkStart w:id="0" w:name="_GoBack"/>
      <w:bookmarkEnd w:id="0"/>
      <w:r w:rsidRPr="001464EA">
        <w:rPr>
          <w:rFonts w:ascii="Times New Roman" w:hAnsi="Times New Roman"/>
          <w:b/>
          <w:color w:val="0000FF"/>
          <w:sz w:val="24"/>
          <w:szCs w:val="24"/>
        </w:rPr>
        <w:t>BÀI 3: ĐỊNH LUẬT SÁC – LƠ</w:t>
      </w:r>
    </w:p>
    <w:p w:rsidR="00726284" w:rsidRPr="004B4BF5" w:rsidRDefault="004B4BF5" w:rsidP="004B4BF5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Q</w:t>
      </w:r>
      <w:r w:rsidR="00726284" w:rsidRPr="004B4BF5">
        <w:rPr>
          <w:rFonts w:ascii="Times New Roman" w:hAnsi="Times New Roman"/>
          <w:b/>
          <w:sz w:val="24"/>
          <w:szCs w:val="24"/>
        </w:rPr>
        <w:t>uá trình đẳng tích)</w:t>
      </w:r>
    </w:p>
    <w:p w:rsidR="00726284" w:rsidRPr="004B4BF5" w:rsidRDefault="0072628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sz w:val="24"/>
          <w:szCs w:val="24"/>
        </w:rPr>
      </w:pPr>
      <w:r w:rsidRPr="004B4BF5">
        <w:rPr>
          <w:rFonts w:ascii="Times New Roman" w:hAnsi="Times New Roman"/>
          <w:b/>
          <w:sz w:val="24"/>
          <w:szCs w:val="24"/>
        </w:rPr>
        <w:t>I. TRỌNG TÂM KIẾN THỨC</w:t>
      </w:r>
    </w:p>
    <w:p w:rsidR="00726284" w:rsidRPr="004B4BF5" w:rsidRDefault="0072628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sz w:val="24"/>
          <w:szCs w:val="24"/>
        </w:rPr>
      </w:pPr>
      <w:r w:rsidRPr="004B4BF5">
        <w:rPr>
          <w:rFonts w:ascii="Times New Roman" w:hAnsi="Times New Roman"/>
          <w:b/>
          <w:sz w:val="24"/>
          <w:szCs w:val="24"/>
        </w:rPr>
        <w:t xml:space="preserve">Quá trình đẳng tích </w:t>
      </w:r>
      <w:r w:rsidRPr="004B4BF5">
        <w:rPr>
          <w:rFonts w:ascii="Times New Roman" w:hAnsi="Times New Roman"/>
          <w:sz w:val="24"/>
          <w:szCs w:val="24"/>
        </w:rPr>
        <w:t>là quá trình biến đổi trạng thái khi thể tích không đổi.</w:t>
      </w:r>
    </w:p>
    <w:p w:rsidR="00726284" w:rsidRPr="004B4BF5" w:rsidRDefault="0072628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sz w:val="24"/>
          <w:szCs w:val="24"/>
        </w:rPr>
      </w:pPr>
      <w:r w:rsidRPr="004B4BF5">
        <w:rPr>
          <w:rFonts w:ascii="Times New Roman" w:hAnsi="Times New Roman"/>
          <w:b/>
          <w:sz w:val="24"/>
          <w:szCs w:val="24"/>
        </w:rPr>
        <w:t xml:space="preserve">Nội dung định luật Sac – lơ: </w:t>
      </w:r>
      <w:r w:rsidRPr="004B4BF5">
        <w:rPr>
          <w:rFonts w:ascii="Times New Roman" w:hAnsi="Times New Roman"/>
          <w:sz w:val="24"/>
          <w:szCs w:val="24"/>
        </w:rPr>
        <w:t>với thể tích không đổi, áp suất của một lượng khí nhất định biến thiên tuyến tính theo nhiệt độ của khí</w:t>
      </w:r>
    </w:p>
    <w:p w:rsidR="00726284" w:rsidRPr="004B4BF5" w:rsidRDefault="0072628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sz w:val="24"/>
          <w:szCs w:val="24"/>
        </w:rPr>
      </w:pPr>
      <w:r w:rsidRPr="004B4BF5">
        <w:rPr>
          <w:rFonts w:ascii="Times New Roman" w:hAnsi="Times New Roman"/>
          <w:b/>
          <w:sz w:val="24"/>
          <w:szCs w:val="24"/>
        </w:rPr>
        <w:t xml:space="preserve">Công thức: </w:t>
      </w:r>
      <w:r w:rsidRPr="004B4BF5">
        <w:rPr>
          <w:rFonts w:ascii="Times New Roman" w:hAnsi="Times New Roman"/>
          <w:b/>
          <w:position w:val="-30"/>
          <w:sz w:val="24"/>
          <w:szCs w:val="24"/>
        </w:rPr>
        <w:object w:dxaOrig="23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3.75pt" o:ole="">
            <v:imagedata r:id="rId8" o:title=""/>
          </v:shape>
          <o:OLEObject Type="Embed" ProgID="Equation.DSMT4" ShapeID="_x0000_i1025" DrawAspect="Content" ObjectID="_1697721395" r:id="rId9"/>
        </w:object>
      </w:r>
    </w:p>
    <w:p w:rsidR="00726284" w:rsidRPr="004B4BF5" w:rsidRDefault="0072628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sz w:val="24"/>
          <w:szCs w:val="24"/>
        </w:rPr>
      </w:pPr>
      <w:r w:rsidRPr="004B4BF5">
        <w:rPr>
          <w:rFonts w:ascii="Times New Roman" w:hAnsi="Times New Roman"/>
          <w:b/>
          <w:sz w:val="24"/>
          <w:szCs w:val="24"/>
        </w:rPr>
        <w:t>Đường đẳng tích</w:t>
      </w:r>
    </w:p>
    <w:p w:rsidR="00726284" w:rsidRPr="004B4BF5" w:rsidRDefault="001578E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419725" cy="1228725"/>
            <wp:effectExtent l="0" t="0" r="9525" b="9525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6284" w:rsidRPr="004B4BF5" w:rsidRDefault="0072628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II. VÍ DỤ MINH HOẠ</w:t>
      </w:r>
    </w:p>
    <w:p w:rsidR="00726284" w:rsidRPr="004B4BF5" w:rsidRDefault="0072628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Ví dụ 1: </w:t>
      </w:r>
      <w:r w:rsidRPr="004B4BF5">
        <w:rPr>
          <w:rFonts w:ascii="Times New Roman" w:hAnsi="Times New Roman"/>
          <w:noProof/>
          <w:sz w:val="24"/>
          <w:szCs w:val="24"/>
        </w:rPr>
        <w:t>Đun nóng một khối khí được đựng trong một bình kín làm cho nhiệt độ của nó tăng thêm 1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 thì người ta thấy rằng áp suất của khối khí trong bình tăng thêm 1/360 lần áp suất ban đầu. Nhiệt độ ban đầu của khối khí bằng</w:t>
      </w:r>
    </w:p>
    <w:p w:rsidR="00726284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726284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726284" w:rsidRPr="004B4BF5">
        <w:rPr>
          <w:rFonts w:ascii="Times New Roman" w:hAnsi="Times New Roman"/>
          <w:noProof/>
          <w:sz w:val="24"/>
          <w:szCs w:val="24"/>
        </w:rPr>
        <w:t>187</w:t>
      </w:r>
      <w:r w:rsidR="00726284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726284" w:rsidRPr="004B4BF5">
        <w:rPr>
          <w:rFonts w:ascii="Times New Roman" w:hAnsi="Times New Roman"/>
          <w:noProof/>
          <w:sz w:val="24"/>
          <w:szCs w:val="24"/>
        </w:rPr>
        <w:t>C</w:t>
      </w:r>
      <w:r w:rsidR="00726284" w:rsidRPr="004B4BF5">
        <w:rPr>
          <w:rFonts w:ascii="Times New Roman" w:hAnsi="Times New Roman"/>
          <w:noProof/>
          <w:sz w:val="24"/>
          <w:szCs w:val="24"/>
        </w:rPr>
        <w:tab/>
      </w:r>
      <w:r w:rsidR="00726284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726284" w:rsidRPr="004B4BF5">
        <w:rPr>
          <w:rFonts w:ascii="Times New Roman" w:hAnsi="Times New Roman"/>
          <w:noProof/>
          <w:sz w:val="24"/>
          <w:szCs w:val="24"/>
        </w:rPr>
        <w:t>360</w:t>
      </w:r>
      <w:r w:rsidR="00726284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726284" w:rsidRPr="004B4BF5">
        <w:rPr>
          <w:rFonts w:ascii="Times New Roman" w:hAnsi="Times New Roman"/>
          <w:noProof/>
          <w:sz w:val="24"/>
          <w:szCs w:val="24"/>
        </w:rPr>
        <w:t>C</w:t>
      </w:r>
      <w:r w:rsidR="00726284" w:rsidRPr="004B4BF5">
        <w:rPr>
          <w:rFonts w:ascii="Times New Roman" w:hAnsi="Times New Roman"/>
          <w:noProof/>
          <w:sz w:val="24"/>
          <w:szCs w:val="24"/>
        </w:rPr>
        <w:tab/>
      </w:r>
      <w:r w:rsidR="00726284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726284" w:rsidRPr="004B4BF5">
        <w:rPr>
          <w:rFonts w:ascii="Times New Roman" w:hAnsi="Times New Roman"/>
          <w:noProof/>
          <w:sz w:val="24"/>
          <w:szCs w:val="24"/>
        </w:rPr>
        <w:t>273</w:t>
      </w:r>
      <w:r w:rsidR="00E976F3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E976F3" w:rsidRPr="004B4BF5">
        <w:rPr>
          <w:rFonts w:ascii="Times New Roman" w:hAnsi="Times New Roman"/>
          <w:noProof/>
          <w:sz w:val="24"/>
          <w:szCs w:val="24"/>
        </w:rPr>
        <w:t>C</w:t>
      </w:r>
      <w:r w:rsidR="00E976F3" w:rsidRPr="004B4BF5">
        <w:rPr>
          <w:rFonts w:ascii="Times New Roman" w:hAnsi="Times New Roman"/>
          <w:noProof/>
          <w:sz w:val="24"/>
          <w:szCs w:val="24"/>
        </w:rPr>
        <w:tab/>
      </w:r>
      <w:r w:rsidR="00E976F3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E976F3" w:rsidRPr="004B4BF5">
        <w:rPr>
          <w:rFonts w:ascii="Times New Roman" w:hAnsi="Times New Roman"/>
          <w:noProof/>
          <w:sz w:val="24"/>
          <w:szCs w:val="24"/>
        </w:rPr>
        <w:t>87</w:t>
      </w:r>
      <w:r w:rsidR="00E976F3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E976F3" w:rsidRPr="004B4BF5">
        <w:rPr>
          <w:rFonts w:ascii="Times New Roman" w:hAnsi="Times New Roman"/>
          <w:noProof/>
          <w:sz w:val="24"/>
          <w:szCs w:val="24"/>
        </w:rPr>
        <w:t>C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Lời giả</w:t>
      </w:r>
      <w:r w:rsidR="00E90114" w:rsidRPr="004B4BF5">
        <w:rPr>
          <w:rFonts w:ascii="Times New Roman" w:hAnsi="Times New Roman"/>
          <w:b/>
          <w:noProof/>
          <w:sz w:val="24"/>
          <w:szCs w:val="24"/>
        </w:rPr>
        <w:t>i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Gọi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260" w:dyaOrig="360">
          <v:shape id="_x0000_i1026" type="#_x0000_t75" style="width:12.75pt;height:18pt" o:ole="">
            <v:imagedata r:id="rId11" o:title=""/>
          </v:shape>
          <o:OLEObject Type="Embed" ProgID="Equation.DSMT4" ShapeID="_x0000_i1026" DrawAspect="Content" ObjectID="_1697721396" r:id="rId12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là nhiệt độ ban đầu của khối khí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220" w:dyaOrig="360">
          <v:shape id="_x0000_i1027" type="#_x0000_t75" style="width:11.25pt;height:18pt" o:ole="">
            <v:imagedata r:id="rId13" o:title=""/>
          </v:shape>
          <o:OLEObject Type="Embed" ProgID="Equation.DSMT4" ShapeID="_x0000_i1027" DrawAspect="Content" ObjectID="_1697721397" r:id="rId14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là nhiệt độ của khối khí sau khi tăng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980" w:dyaOrig="360">
          <v:shape id="_x0000_i1028" type="#_x0000_t75" style="width:48.75pt;height:18pt" o:ole="">
            <v:imagedata r:id="rId15" o:title=""/>
          </v:shape>
          <o:OLEObject Type="Embed" ProgID="Equation.DSMT4" ShapeID="_x0000_i1028" DrawAspect="Content" ObjectID="_1697721398" r:id="rId16"/>
        </w:objec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260" w:dyaOrig="360">
          <v:shape id="_x0000_i1029" type="#_x0000_t75" style="width:12.75pt;height:18pt" o:ole="">
            <v:imagedata r:id="rId17" o:title=""/>
          </v:shape>
          <o:OLEObject Type="Embed" ProgID="Equation.DSMT4" ShapeID="_x0000_i1029" DrawAspect="Content" ObjectID="_1697721399" r:id="rId18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là áp suất ban đầu của khối khí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279" w:dyaOrig="360">
          <v:shape id="_x0000_i1030" type="#_x0000_t75" style="width:14.25pt;height:18pt" o:ole="">
            <v:imagedata r:id="rId19" o:title=""/>
          </v:shape>
          <o:OLEObject Type="Embed" ProgID="Equation.DSMT4" ShapeID="_x0000_i1030" DrawAspect="Content" ObjectID="_1697721400" r:id="rId20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là áp suất của khối khí khi tăng nhiệt độ </w:t>
      </w:r>
      <w:r w:rsidRPr="004B4BF5">
        <w:rPr>
          <w:rFonts w:ascii="Times New Roman" w:hAnsi="Times New Roman"/>
          <w:noProof/>
          <w:position w:val="-24"/>
          <w:sz w:val="24"/>
          <w:szCs w:val="24"/>
        </w:rPr>
        <w:object w:dxaOrig="1540" w:dyaOrig="620">
          <v:shape id="_x0000_i1031" type="#_x0000_t75" style="width:77.25pt;height:30.75pt" o:ole="">
            <v:imagedata r:id="rId21" o:title=""/>
          </v:shape>
          <o:OLEObject Type="Embed" ProgID="Equation.DSMT4" ShapeID="_x0000_i1031" DrawAspect="Content" ObjectID="_1697721401" r:id="rId22"/>
        </w:objec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Vì bình kín nên quá trình xảy ra đối với khối khí đặt trong bình là quá trình đẳng tích. Vì vậy theo định luật Sác-lơ, ta có: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30"/>
          <w:sz w:val="24"/>
          <w:szCs w:val="24"/>
        </w:rPr>
        <w:object w:dxaOrig="6320" w:dyaOrig="960">
          <v:shape id="_x0000_i1032" type="#_x0000_t75" style="width:315.75pt;height:48pt" o:ole="">
            <v:imagedata r:id="rId23" o:title=""/>
          </v:shape>
          <o:OLEObject Type="Embed" ProgID="Equation.DSMT4" ShapeID="_x0000_i1032" DrawAspect="Content" ObjectID="_1697721402" r:id="rId24"/>
        </w:object>
      </w:r>
    </w:p>
    <w:p w:rsidR="00E90114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hú ý: </w:t>
      </w:r>
      <w:r w:rsidRPr="004B4BF5">
        <w:rPr>
          <w:rFonts w:ascii="Times New Roman" w:hAnsi="Times New Roman"/>
          <w:noProof/>
          <w:sz w:val="24"/>
          <w:szCs w:val="24"/>
        </w:rPr>
        <w:t xml:space="preserve">Khi áp dụng công thức </w:t>
      </w:r>
      <w:r w:rsidRPr="004B4BF5">
        <w:rPr>
          <w:rFonts w:ascii="Times New Roman" w:hAnsi="Times New Roman"/>
          <w:noProof/>
          <w:position w:val="-30"/>
          <w:sz w:val="24"/>
          <w:szCs w:val="24"/>
        </w:rPr>
        <w:object w:dxaOrig="780" w:dyaOrig="680">
          <v:shape id="_x0000_i1033" type="#_x0000_t75" style="width:39pt;height:33.75pt" o:ole="">
            <v:imagedata r:id="rId25" o:title=""/>
          </v:shape>
          <o:OLEObject Type="Embed" ProgID="Equation.DSMT4" ShapeID="_x0000_i1033" DrawAspect="Content" ObjectID="_1697721403" r:id="rId26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chú ý đổi nhiệt độ giữa độ K và độ 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 xml:space="preserve">C </w:t>
      </w:r>
      <w:r w:rsidRPr="004B4BF5">
        <w:rPr>
          <w:rFonts w:ascii="Times New Roman" w:hAnsi="Times New Roman"/>
          <w:noProof/>
          <w:position w:val="-6"/>
          <w:sz w:val="24"/>
          <w:szCs w:val="24"/>
        </w:rPr>
        <w:object w:dxaOrig="1100" w:dyaOrig="279">
          <v:shape id="_x0000_i1034" type="#_x0000_t75" style="width:54.75pt;height:14.25pt" o:ole="">
            <v:imagedata r:id="rId27" o:title=""/>
          </v:shape>
          <o:OLEObject Type="Embed" ProgID="Equation.DSMT4" ShapeID="_x0000_i1034" DrawAspect="Content" ObjectID="_1697721404" r:id="rId28"/>
        </w:objec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Đáp án D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Ví dụ 2: </w:t>
      </w:r>
      <w:r w:rsidRPr="004B4BF5">
        <w:rPr>
          <w:rFonts w:ascii="Times New Roman" w:hAnsi="Times New Roman"/>
          <w:noProof/>
          <w:sz w:val="24"/>
          <w:szCs w:val="24"/>
        </w:rPr>
        <w:t>Một bình thép chứa khí ở 27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 dưới áp suất 6,3.10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-5</w:t>
      </w:r>
      <w:r w:rsidRPr="004B4BF5">
        <w:rPr>
          <w:rFonts w:ascii="Times New Roman" w:hAnsi="Times New Roman"/>
          <w:noProof/>
          <w:sz w:val="24"/>
          <w:szCs w:val="24"/>
        </w:rPr>
        <w:t>Pa, làm lạnh bình tới nhiệt độ -73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 thì áp suất của khí trong bình là bao nhiêu?</w:t>
      </w:r>
    </w:p>
    <w:p w:rsidR="00E976F3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ab/>
      </w:r>
      <w:r w:rsidR="00E976F3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A. 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6,3.10</w:t>
      </w:r>
      <w:r w:rsidR="00E976F3"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-5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Pa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E976F3" w:rsidRPr="004B4BF5">
        <w:rPr>
          <w:rFonts w:ascii="Times New Roman" w:hAnsi="Times New Roman"/>
          <w:b/>
          <w:noProof/>
          <w:sz w:val="24"/>
          <w:szCs w:val="24"/>
          <w:lang w:val="fr-FR"/>
        </w:rPr>
        <w:t>B.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17,03.10</w:t>
      </w:r>
      <w:r w:rsidR="00E976F3"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-5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Pa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E976F3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C. 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4,2.10</w:t>
      </w:r>
      <w:r w:rsidR="00E976F3"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-5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Pa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E976F3" w:rsidRPr="004B4BF5">
        <w:rPr>
          <w:rFonts w:ascii="Times New Roman" w:hAnsi="Times New Roman"/>
          <w:b/>
          <w:noProof/>
          <w:sz w:val="24"/>
          <w:szCs w:val="24"/>
          <w:lang w:val="fr-FR"/>
        </w:rPr>
        <w:t>D.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9,45.10</w:t>
      </w:r>
      <w:r w:rsidR="00E976F3"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-5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Pa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>Lời giải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position w:val="-30"/>
          <w:sz w:val="24"/>
          <w:szCs w:val="24"/>
          <w:lang w:val="fr-FR"/>
        </w:rPr>
        <w:object w:dxaOrig="3400" w:dyaOrig="680">
          <v:shape id="_x0000_i1035" type="#_x0000_t75" style="width:170.25pt;height:33.75pt" o:ole="">
            <v:imagedata r:id="rId29" o:title=""/>
          </v:shape>
          <o:OLEObject Type="Embed" ProgID="Equation.DSMT4" ShapeID="_x0000_i1035" DrawAspect="Content" ObjectID="_1697721405" r:id="rId30"/>
        </w:objec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>Đáp án C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lastRenderedPageBreak/>
        <w:t xml:space="preserve">Ví dụ 3 : </w:t>
      </w:r>
      <w:r w:rsidRPr="004B4BF5">
        <w:rPr>
          <w:rFonts w:ascii="Times New Roman" w:hAnsi="Times New Roman"/>
          <w:noProof/>
          <w:sz w:val="24"/>
          <w:szCs w:val="24"/>
          <w:lang w:val="fr-FR"/>
        </w:rPr>
        <w:t>Một bình được nạp khí ở 33</w:t>
      </w:r>
      <w:r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0</w:t>
      </w:r>
      <w:r w:rsidRPr="004B4BF5">
        <w:rPr>
          <w:rFonts w:ascii="Times New Roman" w:hAnsi="Times New Roman"/>
          <w:noProof/>
          <w:sz w:val="24"/>
          <w:szCs w:val="24"/>
          <w:lang w:val="fr-FR"/>
        </w:rPr>
        <w:t>C dưới áp suất 300 Pa. Sau đó bình được chuyển đến một nơi có nhiệt độ 37</w:t>
      </w:r>
      <w:r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0</w:t>
      </w:r>
      <w:r w:rsidRPr="004B4BF5">
        <w:rPr>
          <w:rFonts w:ascii="Times New Roman" w:hAnsi="Times New Roman"/>
          <w:noProof/>
          <w:sz w:val="24"/>
          <w:szCs w:val="24"/>
          <w:lang w:val="fr-FR"/>
        </w:rPr>
        <w:t>C. Tính độ tăng áp suất của khí trong bình.</w:t>
      </w:r>
    </w:p>
    <w:p w:rsidR="00E976F3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ab/>
      </w:r>
      <w:r w:rsidR="00E976F3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A. 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303,9Pa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E976F3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B. 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3,9 Pa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E976F3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C. 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336,4Pa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E976F3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D. 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36,4.10</w:t>
      </w:r>
      <w:r w:rsidR="00E976F3"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-5</w:t>
      </w:r>
      <w:r w:rsidR="00E976F3" w:rsidRPr="004B4BF5">
        <w:rPr>
          <w:rFonts w:ascii="Times New Roman" w:hAnsi="Times New Roman"/>
          <w:noProof/>
          <w:sz w:val="24"/>
          <w:szCs w:val="24"/>
          <w:lang w:val="fr-FR"/>
        </w:rPr>
        <w:t>Pa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>Lời giải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position w:val="-30"/>
          <w:sz w:val="24"/>
          <w:szCs w:val="24"/>
          <w:lang w:val="fr-FR"/>
        </w:rPr>
        <w:object w:dxaOrig="5560" w:dyaOrig="680">
          <v:shape id="_x0000_i1036" type="#_x0000_t75" style="width:278.25pt;height:33.75pt" o:ole="">
            <v:imagedata r:id="rId31" o:title=""/>
          </v:shape>
          <o:OLEObject Type="Embed" ProgID="Equation.DSMT4" ShapeID="_x0000_i1036" DrawAspect="Content" ObjectID="_1697721406" r:id="rId32"/>
        </w:objec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>Đáp án B</w:t>
      </w:r>
    </w:p>
    <w:p w:rsidR="00E976F3" w:rsidRPr="004B4BF5" w:rsidRDefault="00E976F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Ví dụ 4 : </w:t>
      </w:r>
      <w:r w:rsidRPr="004B4BF5">
        <w:rPr>
          <w:rFonts w:ascii="Times New Roman" w:hAnsi="Times New Roman"/>
          <w:noProof/>
          <w:sz w:val="24"/>
          <w:szCs w:val="24"/>
          <w:lang w:val="fr-FR"/>
        </w:rPr>
        <w:t>Một bình thép chứa khí ở 7</w:t>
      </w:r>
      <w:r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0</w:t>
      </w:r>
      <w:r w:rsidRPr="004B4BF5">
        <w:rPr>
          <w:rFonts w:ascii="Times New Roman" w:hAnsi="Times New Roman"/>
          <w:noProof/>
          <w:sz w:val="24"/>
          <w:szCs w:val="24"/>
          <w:lang w:val="fr-FR"/>
        </w:rPr>
        <w:t>C dưới áp suất 4atm. Nhiệt độ của khí trong bình là bao nhiêu khi áp suất khí tăng thêm 0,5atm</w:t>
      </w:r>
    </w:p>
    <w:p w:rsidR="00E976F3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E976F3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E976F3" w:rsidRPr="004B4BF5">
        <w:rPr>
          <w:rFonts w:ascii="Times New Roman" w:hAnsi="Times New Roman"/>
          <w:noProof/>
          <w:sz w:val="24"/>
          <w:szCs w:val="24"/>
        </w:rPr>
        <w:t>280 K</w:t>
      </w:r>
      <w:r w:rsidR="00E976F3" w:rsidRPr="004B4BF5">
        <w:rPr>
          <w:rFonts w:ascii="Times New Roman" w:hAnsi="Times New Roman"/>
          <w:noProof/>
          <w:sz w:val="24"/>
          <w:szCs w:val="24"/>
        </w:rPr>
        <w:tab/>
      </w:r>
      <w:r w:rsidR="00E976F3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3804D3" w:rsidRPr="004B4BF5">
        <w:rPr>
          <w:rFonts w:ascii="Times New Roman" w:hAnsi="Times New Roman"/>
          <w:noProof/>
          <w:sz w:val="24"/>
          <w:szCs w:val="24"/>
        </w:rPr>
        <w:t>7</w:t>
      </w:r>
      <w:r w:rsidR="003804D3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3804D3" w:rsidRPr="004B4BF5">
        <w:rPr>
          <w:rFonts w:ascii="Times New Roman" w:hAnsi="Times New Roman"/>
          <w:noProof/>
          <w:sz w:val="24"/>
          <w:szCs w:val="24"/>
        </w:rPr>
        <w:t>C</w:t>
      </w:r>
      <w:r w:rsidR="003804D3" w:rsidRPr="004B4BF5">
        <w:rPr>
          <w:rFonts w:ascii="Times New Roman" w:hAnsi="Times New Roman"/>
          <w:noProof/>
          <w:sz w:val="24"/>
          <w:szCs w:val="24"/>
        </w:rPr>
        <w:tab/>
      </w:r>
      <w:r w:rsidR="003804D3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3804D3" w:rsidRPr="004B4BF5">
        <w:rPr>
          <w:rFonts w:ascii="Times New Roman" w:hAnsi="Times New Roman"/>
          <w:noProof/>
          <w:sz w:val="24"/>
          <w:szCs w:val="24"/>
        </w:rPr>
        <w:t>315 K</w:t>
      </w:r>
      <w:r w:rsidR="003804D3" w:rsidRPr="004B4BF5">
        <w:rPr>
          <w:rFonts w:ascii="Times New Roman" w:hAnsi="Times New Roman"/>
          <w:noProof/>
          <w:sz w:val="24"/>
          <w:szCs w:val="24"/>
        </w:rPr>
        <w:tab/>
      </w:r>
      <w:r w:rsidR="003804D3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3804D3" w:rsidRPr="004B4BF5">
        <w:rPr>
          <w:rFonts w:ascii="Times New Roman" w:hAnsi="Times New Roman"/>
          <w:noProof/>
          <w:sz w:val="24"/>
          <w:szCs w:val="24"/>
        </w:rPr>
        <w:t>54K</w:t>
      </w:r>
    </w:p>
    <w:p w:rsidR="003804D3" w:rsidRPr="004B4BF5" w:rsidRDefault="003804D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Lời giả</w:t>
      </w:r>
      <w:r w:rsidR="00E90114" w:rsidRPr="004B4BF5">
        <w:rPr>
          <w:rFonts w:ascii="Times New Roman" w:hAnsi="Times New Roman"/>
          <w:b/>
          <w:noProof/>
          <w:sz w:val="24"/>
          <w:szCs w:val="24"/>
        </w:rPr>
        <w:t>i</w:t>
      </w:r>
    </w:p>
    <w:p w:rsidR="003804D3" w:rsidRPr="004B4BF5" w:rsidRDefault="003804D3" w:rsidP="00E90114">
      <w:pPr>
        <w:pStyle w:val="MTDisplayEquation"/>
        <w:tabs>
          <w:tab w:val="clear" w:pos="5100"/>
          <w:tab w:val="clear" w:pos="10200"/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noProof/>
          <w:sz w:val="24"/>
          <w:szCs w:val="24"/>
        </w:rPr>
      </w:pPr>
      <w:r w:rsidRPr="004B4BF5">
        <w:rPr>
          <w:noProof/>
          <w:position w:val="-30"/>
          <w:sz w:val="24"/>
          <w:szCs w:val="24"/>
        </w:rPr>
        <w:object w:dxaOrig="3920" w:dyaOrig="680">
          <v:shape id="_x0000_i1037" type="#_x0000_t75" style="width:195.75pt;height:33.75pt" o:ole="">
            <v:imagedata r:id="rId33" o:title=""/>
          </v:shape>
          <o:OLEObject Type="Embed" ProgID="Equation.DSMT4" ShapeID="_x0000_i1037" DrawAspect="Content" ObjectID="_1697721407" r:id="rId34"/>
        </w:object>
      </w:r>
    </w:p>
    <w:p w:rsidR="00E90114" w:rsidRPr="004B4BF5" w:rsidRDefault="00E90114" w:rsidP="00E90114">
      <w:pPr>
        <w:rPr>
          <w:rFonts w:ascii="Times New Roman" w:hAnsi="Times New Roman"/>
          <w:sz w:val="24"/>
          <w:szCs w:val="24"/>
        </w:rPr>
      </w:pPr>
      <w:r w:rsidRPr="004B4BF5">
        <w:rPr>
          <w:rFonts w:ascii="Times New Roman" w:hAnsi="Times New Roman"/>
          <w:b/>
          <w:sz w:val="24"/>
          <w:szCs w:val="24"/>
        </w:rPr>
        <w:t xml:space="preserve">Chú ý: </w:t>
      </w:r>
      <w:r w:rsidRPr="004B4BF5">
        <w:rPr>
          <w:rFonts w:ascii="Times New Roman" w:hAnsi="Times New Roman"/>
          <w:sz w:val="24"/>
          <w:szCs w:val="24"/>
        </w:rPr>
        <w:t xml:space="preserve">Chú ý đổi nhiệt độ giữa độ K và độ </w:t>
      </w:r>
      <w:r w:rsidRPr="004B4BF5">
        <w:rPr>
          <w:rFonts w:ascii="Times New Roman" w:hAnsi="Times New Roman"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sz w:val="24"/>
          <w:szCs w:val="24"/>
        </w:rPr>
        <w:t xml:space="preserve">C </w:t>
      </w:r>
      <w:r w:rsidRPr="004B4BF5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038" type="#_x0000_t75" style="width:54.75pt;height:14.25pt" o:ole="">
            <v:imagedata r:id="rId35" o:title=""/>
          </v:shape>
          <o:OLEObject Type="Embed" ProgID="Equation.DSMT4" ShapeID="_x0000_i1038" DrawAspect="Content" ObjectID="_1697721408" r:id="rId36"/>
        </w:object>
      </w:r>
    </w:p>
    <w:p w:rsidR="00E90114" w:rsidRPr="004B4BF5" w:rsidRDefault="00E90114" w:rsidP="00E90114">
      <w:pPr>
        <w:rPr>
          <w:rFonts w:ascii="Times New Roman" w:hAnsi="Times New Roman"/>
          <w:b/>
          <w:sz w:val="24"/>
          <w:szCs w:val="24"/>
        </w:rPr>
      </w:pPr>
      <w:r w:rsidRPr="004B4BF5">
        <w:rPr>
          <w:rFonts w:ascii="Times New Roman" w:hAnsi="Times New Roman"/>
          <w:b/>
          <w:sz w:val="24"/>
          <w:szCs w:val="24"/>
        </w:rPr>
        <w:t>Đáp án C</w:t>
      </w:r>
    </w:p>
    <w:p w:rsidR="003804D3" w:rsidRPr="004B4BF5" w:rsidRDefault="003804D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Ví dụ 5 : </w:t>
      </w:r>
      <w:r w:rsidR="00C50402" w:rsidRPr="004B4BF5">
        <w:rPr>
          <w:rFonts w:ascii="Times New Roman" w:hAnsi="Times New Roman"/>
          <w:noProof/>
          <w:sz w:val="24"/>
          <w:szCs w:val="24"/>
        </w:rPr>
        <w:t>Van an toàn của một nồi áp suất sẽ mở khi áp suất nồi bằng 9 atm. Ở 20</w:t>
      </w:r>
      <w:r w:rsidR="00C50402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C50402" w:rsidRPr="004B4BF5">
        <w:rPr>
          <w:rFonts w:ascii="Times New Roman" w:hAnsi="Times New Roman"/>
          <w:noProof/>
          <w:sz w:val="24"/>
          <w:szCs w:val="24"/>
        </w:rPr>
        <w:t>C, hơi trong nồi có áp suất 1,5atm. Hỏi ở nhiệt độ nào thì van an toàn sẽ mở</w:t>
      </w:r>
    </w:p>
    <w:p w:rsidR="00C50402" w:rsidRPr="004B4BF5" w:rsidRDefault="00C50402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Pr="004B4BF5">
        <w:rPr>
          <w:rFonts w:ascii="Times New Roman" w:hAnsi="Times New Roman"/>
          <w:noProof/>
          <w:sz w:val="24"/>
          <w:szCs w:val="24"/>
        </w:rPr>
        <w:t>1958 K</w:t>
      </w:r>
      <w:r w:rsidRPr="004B4BF5">
        <w:rPr>
          <w:rFonts w:ascii="Times New Roman" w:hAnsi="Times New Roman"/>
          <w:noProof/>
          <w:sz w:val="24"/>
          <w:szCs w:val="24"/>
        </w:rPr>
        <w:tab/>
      </w:r>
      <w:r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Pr="004B4BF5">
        <w:rPr>
          <w:rFonts w:ascii="Times New Roman" w:hAnsi="Times New Roman"/>
          <w:noProof/>
          <w:sz w:val="24"/>
          <w:szCs w:val="24"/>
        </w:rPr>
        <w:t>120 K</w:t>
      </w:r>
      <w:r w:rsidRPr="004B4BF5">
        <w:rPr>
          <w:rFonts w:ascii="Times New Roman" w:hAnsi="Times New Roman"/>
          <w:noProof/>
          <w:sz w:val="24"/>
          <w:szCs w:val="24"/>
        </w:rPr>
        <w:tab/>
      </w:r>
      <w:r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Pr="004B4BF5">
        <w:rPr>
          <w:rFonts w:ascii="Times New Roman" w:hAnsi="Times New Roman"/>
          <w:noProof/>
          <w:sz w:val="24"/>
          <w:szCs w:val="24"/>
        </w:rPr>
        <w:t>120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</w:t>
      </w:r>
      <w:r w:rsidRPr="004B4BF5">
        <w:rPr>
          <w:rFonts w:ascii="Times New Roman" w:hAnsi="Times New Roman"/>
          <w:noProof/>
          <w:sz w:val="24"/>
          <w:szCs w:val="24"/>
        </w:rPr>
        <w:tab/>
      </w:r>
      <w:r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Pr="004B4BF5">
        <w:rPr>
          <w:rFonts w:ascii="Times New Roman" w:hAnsi="Times New Roman"/>
          <w:noProof/>
          <w:sz w:val="24"/>
          <w:szCs w:val="24"/>
        </w:rPr>
        <w:t>180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</w:t>
      </w:r>
    </w:p>
    <w:p w:rsidR="00C50402" w:rsidRPr="004B4BF5" w:rsidRDefault="00C50402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Lời giải</w:t>
      </w:r>
    </w:p>
    <w:p w:rsidR="00C50402" w:rsidRPr="004B4BF5" w:rsidRDefault="00C50402" w:rsidP="00E90114">
      <w:pPr>
        <w:pStyle w:val="MTDisplayEquation"/>
        <w:tabs>
          <w:tab w:val="clear" w:pos="5100"/>
          <w:tab w:val="clear" w:pos="10200"/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sz w:val="24"/>
          <w:szCs w:val="24"/>
        </w:rPr>
      </w:pPr>
      <w:r w:rsidRPr="004B4BF5">
        <w:rPr>
          <w:position w:val="-30"/>
          <w:sz w:val="24"/>
          <w:szCs w:val="24"/>
        </w:rPr>
        <w:object w:dxaOrig="3019" w:dyaOrig="680">
          <v:shape id="_x0000_i1039" type="#_x0000_t75" style="width:150.75pt;height:33.75pt" o:ole="">
            <v:imagedata r:id="rId37" o:title=""/>
          </v:shape>
          <o:OLEObject Type="Embed" ProgID="Equation.DSMT4" ShapeID="_x0000_i1039" DrawAspect="Content" ObjectID="_1697721409" r:id="rId38"/>
        </w:object>
      </w:r>
    </w:p>
    <w:p w:rsidR="00E90114" w:rsidRPr="004B4BF5" w:rsidRDefault="00E90114" w:rsidP="00E90114">
      <w:pPr>
        <w:rPr>
          <w:rFonts w:ascii="Times New Roman" w:hAnsi="Times New Roman"/>
          <w:sz w:val="24"/>
          <w:szCs w:val="24"/>
        </w:rPr>
      </w:pPr>
      <w:r w:rsidRPr="004B4BF5">
        <w:rPr>
          <w:rFonts w:ascii="Times New Roman" w:hAnsi="Times New Roman"/>
          <w:b/>
          <w:sz w:val="24"/>
          <w:szCs w:val="24"/>
        </w:rPr>
        <w:t xml:space="preserve">Chú ý: </w:t>
      </w:r>
      <w:r w:rsidRPr="004B4BF5">
        <w:rPr>
          <w:rFonts w:ascii="Times New Roman" w:hAnsi="Times New Roman"/>
          <w:sz w:val="24"/>
          <w:szCs w:val="24"/>
        </w:rPr>
        <w:t xml:space="preserve">Chú ý đổi nhiệt độ giữa độ K và độ </w:t>
      </w:r>
      <w:r w:rsidRPr="004B4BF5">
        <w:rPr>
          <w:rFonts w:ascii="Times New Roman" w:hAnsi="Times New Roman"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sz w:val="24"/>
          <w:szCs w:val="24"/>
        </w:rPr>
        <w:t xml:space="preserve">C </w:t>
      </w:r>
      <w:r w:rsidRPr="004B4BF5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040" type="#_x0000_t75" style="width:54.75pt;height:14.25pt" o:ole="">
            <v:imagedata r:id="rId35" o:title=""/>
          </v:shape>
          <o:OLEObject Type="Embed" ProgID="Equation.DSMT4" ShapeID="_x0000_i1040" DrawAspect="Content" ObjectID="_1697721410" r:id="rId39"/>
        </w:object>
      </w:r>
    </w:p>
    <w:p w:rsidR="00742372" w:rsidRPr="004B4BF5" w:rsidRDefault="00C50402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Đáp án A</w:t>
      </w:r>
    </w:p>
    <w:p w:rsidR="00C50402" w:rsidRPr="004B4BF5" w:rsidRDefault="00C50402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Ví dụ 6: </w:t>
      </w:r>
      <w:r w:rsidRPr="004B4BF5">
        <w:rPr>
          <w:rFonts w:ascii="Times New Roman" w:hAnsi="Times New Roman"/>
          <w:noProof/>
          <w:sz w:val="24"/>
          <w:szCs w:val="24"/>
        </w:rPr>
        <w:t>khí trong bình kín có nhiệt độ là bao nhiêu biết khi áp suất tăng 2 lần thì nhiệt độ trong bình tăng thêm 313 K, thể tích không đổi.</w:t>
      </w:r>
    </w:p>
    <w:p w:rsidR="00C50402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C50402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C50402" w:rsidRPr="004B4BF5">
        <w:rPr>
          <w:rFonts w:ascii="Times New Roman" w:hAnsi="Times New Roman"/>
          <w:noProof/>
          <w:sz w:val="24"/>
          <w:szCs w:val="24"/>
        </w:rPr>
        <w:t>313</w:t>
      </w:r>
      <w:r w:rsidR="00C50402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C50402" w:rsidRPr="004B4BF5">
        <w:rPr>
          <w:rFonts w:ascii="Times New Roman" w:hAnsi="Times New Roman"/>
          <w:noProof/>
          <w:sz w:val="24"/>
          <w:szCs w:val="24"/>
        </w:rPr>
        <w:t>C</w:t>
      </w:r>
      <w:r w:rsidR="00C50402" w:rsidRPr="004B4BF5">
        <w:rPr>
          <w:rFonts w:ascii="Times New Roman" w:hAnsi="Times New Roman"/>
          <w:noProof/>
          <w:sz w:val="24"/>
          <w:szCs w:val="24"/>
        </w:rPr>
        <w:tab/>
      </w:r>
      <w:r w:rsidR="00C50402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C50402" w:rsidRPr="004B4BF5">
        <w:rPr>
          <w:rFonts w:ascii="Times New Roman" w:hAnsi="Times New Roman"/>
          <w:noProof/>
          <w:sz w:val="24"/>
          <w:szCs w:val="24"/>
        </w:rPr>
        <w:t>40</w:t>
      </w:r>
      <w:r w:rsidR="00C50402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C50402" w:rsidRPr="004B4BF5">
        <w:rPr>
          <w:rFonts w:ascii="Times New Roman" w:hAnsi="Times New Roman"/>
          <w:noProof/>
          <w:sz w:val="24"/>
          <w:szCs w:val="24"/>
        </w:rPr>
        <w:t>C</w:t>
      </w:r>
      <w:r w:rsidR="00C50402" w:rsidRPr="004B4BF5">
        <w:rPr>
          <w:rFonts w:ascii="Times New Roman" w:hAnsi="Times New Roman"/>
          <w:noProof/>
          <w:sz w:val="24"/>
          <w:szCs w:val="24"/>
        </w:rPr>
        <w:tab/>
      </w:r>
      <w:r w:rsidR="00C50402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C50402" w:rsidRPr="004B4BF5">
        <w:rPr>
          <w:rFonts w:ascii="Times New Roman" w:hAnsi="Times New Roman"/>
          <w:noProof/>
          <w:sz w:val="24"/>
          <w:szCs w:val="24"/>
        </w:rPr>
        <w:t>156,5 K</w:t>
      </w:r>
      <w:r w:rsidR="00C50402" w:rsidRPr="004B4BF5">
        <w:rPr>
          <w:rFonts w:ascii="Times New Roman" w:hAnsi="Times New Roman"/>
          <w:noProof/>
          <w:sz w:val="24"/>
          <w:szCs w:val="24"/>
        </w:rPr>
        <w:tab/>
      </w:r>
      <w:r w:rsidR="00C50402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C50402" w:rsidRPr="004B4BF5">
        <w:rPr>
          <w:rFonts w:ascii="Times New Roman" w:hAnsi="Times New Roman"/>
          <w:noProof/>
          <w:sz w:val="24"/>
          <w:szCs w:val="24"/>
        </w:rPr>
        <w:t>40 K</w:t>
      </w:r>
    </w:p>
    <w:p w:rsidR="00C50402" w:rsidRPr="004B4BF5" w:rsidRDefault="00C50402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Lời giải</w:t>
      </w:r>
    </w:p>
    <w:p w:rsidR="00C50402" w:rsidRPr="004B4BF5" w:rsidRDefault="00C50402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position w:val="-30"/>
          <w:sz w:val="24"/>
          <w:szCs w:val="24"/>
        </w:rPr>
        <w:object w:dxaOrig="5620" w:dyaOrig="720">
          <v:shape id="_x0000_i1041" type="#_x0000_t75" style="width:281.25pt;height:36pt" o:ole="">
            <v:imagedata r:id="rId40" o:title=""/>
          </v:shape>
          <o:OLEObject Type="Embed" ProgID="Equation.DSMT4" ShapeID="_x0000_i1041" DrawAspect="Content" ObjectID="_1697721411" r:id="rId41"/>
        </w:object>
      </w:r>
    </w:p>
    <w:p w:rsidR="00C50402" w:rsidRPr="004B4BF5" w:rsidRDefault="00C50402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Đáp án B</w:t>
      </w:r>
    </w:p>
    <w:p w:rsidR="00552ED7" w:rsidRPr="004B4BF5" w:rsidRDefault="00552ED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III. BÀI TẬP RÈN LUYỆN KỸ NĂNG</w:t>
      </w:r>
    </w:p>
    <w:p w:rsidR="00552ED7" w:rsidRPr="004B4BF5" w:rsidRDefault="00552ED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1: </w:t>
      </w:r>
      <w:r w:rsidRPr="004B4BF5">
        <w:rPr>
          <w:rFonts w:ascii="Times New Roman" w:hAnsi="Times New Roman"/>
          <w:noProof/>
          <w:sz w:val="24"/>
          <w:szCs w:val="24"/>
        </w:rPr>
        <w:t>Trong hệ toạ độ (P, T) đường biểu diễn nào sau đây là đường đẳng tích?</w:t>
      </w:r>
    </w:p>
    <w:p w:rsidR="00552ED7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552ED7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552ED7" w:rsidRPr="004B4BF5">
        <w:rPr>
          <w:rFonts w:ascii="Times New Roman" w:hAnsi="Times New Roman"/>
          <w:noProof/>
          <w:sz w:val="24"/>
          <w:szCs w:val="24"/>
        </w:rPr>
        <w:t>đường hypebol</w:t>
      </w:r>
    </w:p>
    <w:p w:rsidR="00552ED7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552ED7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552ED7" w:rsidRPr="004B4BF5">
        <w:rPr>
          <w:rFonts w:ascii="Times New Roman" w:hAnsi="Times New Roman"/>
          <w:noProof/>
          <w:sz w:val="24"/>
          <w:szCs w:val="24"/>
        </w:rPr>
        <w:t>Đường thẳng nếu kéo dài thì đi qua gốc toạ độ</w:t>
      </w:r>
    </w:p>
    <w:p w:rsidR="00552ED7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552ED7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552ED7" w:rsidRPr="004B4BF5">
        <w:rPr>
          <w:rFonts w:ascii="Times New Roman" w:hAnsi="Times New Roman"/>
          <w:noProof/>
          <w:sz w:val="24"/>
          <w:szCs w:val="24"/>
        </w:rPr>
        <w:t>Đường thẳng nếu kéo dài thì không đi qua gốc toạ độ</w:t>
      </w:r>
    </w:p>
    <w:p w:rsidR="00552ED7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552ED7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552ED7" w:rsidRPr="004B4BF5">
        <w:rPr>
          <w:rFonts w:ascii="Times New Roman" w:hAnsi="Times New Roman"/>
          <w:noProof/>
          <w:sz w:val="24"/>
          <w:szCs w:val="24"/>
        </w:rPr>
        <w:t xml:space="preserve">Đường thẳng cắt trục áp suất tại điểm </w:t>
      </w:r>
      <w:r w:rsidR="00552ED7" w:rsidRPr="004B4BF5">
        <w:rPr>
          <w:rFonts w:ascii="Times New Roman" w:hAnsi="Times New Roman"/>
          <w:noProof/>
          <w:position w:val="-12"/>
          <w:sz w:val="24"/>
          <w:szCs w:val="24"/>
        </w:rPr>
        <w:object w:dxaOrig="700" w:dyaOrig="360">
          <v:shape id="_x0000_i1042" type="#_x0000_t75" style="width:35.25pt;height:18pt" o:ole="">
            <v:imagedata r:id="rId42" o:title=""/>
          </v:shape>
          <o:OLEObject Type="Embed" ProgID="Equation.DSMT4" ShapeID="_x0000_i1042" DrawAspect="Content" ObjectID="_1697721412" r:id="rId43"/>
        </w:object>
      </w:r>
    </w:p>
    <w:p w:rsidR="00552ED7" w:rsidRPr="004B4BF5" w:rsidRDefault="00552ED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2: </w:t>
      </w:r>
      <w:r w:rsidRPr="004B4BF5">
        <w:rPr>
          <w:rFonts w:ascii="Times New Roman" w:hAnsi="Times New Roman"/>
          <w:noProof/>
          <w:sz w:val="24"/>
          <w:szCs w:val="24"/>
        </w:rPr>
        <w:t>Quá trình nào sau đây có thể xem là quá trình đẳng tích?</w:t>
      </w:r>
    </w:p>
    <w:p w:rsidR="00552ED7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552ED7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552ED7" w:rsidRPr="004B4BF5">
        <w:rPr>
          <w:rFonts w:ascii="Times New Roman" w:hAnsi="Times New Roman"/>
          <w:noProof/>
          <w:sz w:val="24"/>
          <w:szCs w:val="24"/>
        </w:rPr>
        <w:t>Đun nóng khí trong 1 bình hở</w:t>
      </w:r>
    </w:p>
    <w:p w:rsidR="00552ED7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552ED7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552ED7" w:rsidRPr="004B4BF5">
        <w:rPr>
          <w:rFonts w:ascii="Times New Roman" w:hAnsi="Times New Roman"/>
          <w:noProof/>
          <w:sz w:val="24"/>
          <w:szCs w:val="24"/>
        </w:rPr>
        <w:t>không khí trong quả bóng bị phơi nắng, nóng lên làm bong bóng căng ra (to hơn).</w:t>
      </w:r>
    </w:p>
    <w:p w:rsidR="00552ED7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552ED7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552ED7" w:rsidRPr="004B4BF5">
        <w:rPr>
          <w:rFonts w:ascii="Times New Roman" w:hAnsi="Times New Roman"/>
          <w:noProof/>
          <w:sz w:val="24"/>
          <w:szCs w:val="24"/>
        </w:rPr>
        <w:t>Đun nóng khí trong 1 xilanh, khí nở đẩy pit tông di chuyển lên trên.</w:t>
      </w:r>
    </w:p>
    <w:p w:rsidR="00552ED7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552ED7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552ED7" w:rsidRPr="004B4BF5">
        <w:rPr>
          <w:rFonts w:ascii="Times New Roman" w:hAnsi="Times New Roman"/>
          <w:noProof/>
          <w:sz w:val="24"/>
          <w:szCs w:val="24"/>
        </w:rPr>
        <w:t>Đun nóng khí trong 1 bình đậy kín.</w:t>
      </w:r>
    </w:p>
    <w:p w:rsidR="00552ED7" w:rsidRPr="004B4BF5" w:rsidRDefault="00552ED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lastRenderedPageBreak/>
        <w:t xml:space="preserve">Câu 3: </w:t>
      </w:r>
      <w:r w:rsidR="00FE055F" w:rsidRPr="004B4BF5">
        <w:rPr>
          <w:rFonts w:ascii="Times New Roman" w:hAnsi="Times New Roman"/>
          <w:noProof/>
          <w:sz w:val="24"/>
          <w:szCs w:val="24"/>
        </w:rPr>
        <w:t>Biểu thức nào sau đây không phù hợp với định luật Sác – lơ</w:t>
      </w:r>
    </w:p>
    <w:p w:rsidR="00FE055F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FE055F" w:rsidRPr="004B4BF5">
        <w:rPr>
          <w:rFonts w:ascii="Times New Roman" w:hAnsi="Times New Roman"/>
          <w:b/>
          <w:noProof/>
          <w:position w:val="-10"/>
          <w:sz w:val="24"/>
          <w:szCs w:val="24"/>
        </w:rPr>
        <w:object w:dxaOrig="620" w:dyaOrig="320">
          <v:shape id="_x0000_i1043" type="#_x0000_t75" style="width:30.75pt;height:15.75pt" o:ole="">
            <v:imagedata r:id="rId44" o:title=""/>
          </v:shape>
          <o:OLEObject Type="Embed" ProgID="Equation.DSMT4" ShapeID="_x0000_i1043" DrawAspect="Content" ObjectID="_1697721413" r:id="rId45"/>
        </w:object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ab/>
        <w:t>B.</w:t>
      </w:r>
      <w:r w:rsidR="00FE055F" w:rsidRPr="004B4BF5">
        <w:rPr>
          <w:rFonts w:ascii="Times New Roman" w:hAnsi="Times New Roman"/>
          <w:b/>
          <w:noProof/>
          <w:position w:val="-44"/>
          <w:sz w:val="24"/>
          <w:szCs w:val="24"/>
        </w:rPr>
        <w:object w:dxaOrig="859" w:dyaOrig="999">
          <v:shape id="_x0000_i1044" type="#_x0000_t75" style="width:42.75pt;height:50.25pt" o:ole="">
            <v:imagedata r:id="rId46" o:title=""/>
          </v:shape>
          <o:OLEObject Type="Embed" ProgID="Equation.DSMT4" ShapeID="_x0000_i1044" DrawAspect="Content" ObjectID="_1697721414" r:id="rId47"/>
        </w:object>
      </w:r>
    </w:p>
    <w:p w:rsidR="00FE055F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>C.</w:t>
      </w:r>
      <w:r w:rsidR="00FE055F" w:rsidRPr="004B4BF5">
        <w:rPr>
          <w:rFonts w:ascii="Times New Roman" w:hAnsi="Times New Roman"/>
          <w:b/>
          <w:noProof/>
          <w:position w:val="-10"/>
          <w:sz w:val="24"/>
          <w:szCs w:val="24"/>
        </w:rPr>
        <w:object w:dxaOrig="560" w:dyaOrig="300">
          <v:shape id="_x0000_i1045" type="#_x0000_t75" style="width:27.75pt;height:15pt" o:ole="">
            <v:imagedata r:id="rId48" o:title=""/>
          </v:shape>
          <o:OLEObject Type="Embed" ProgID="Equation.DSMT4" ShapeID="_x0000_i1045" DrawAspect="Content" ObjectID="_1697721415" r:id="rId49"/>
        </w:object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ab/>
        <w:t>D.</w:t>
      </w:r>
      <w:r w:rsidR="00FE055F" w:rsidRPr="004B4BF5">
        <w:rPr>
          <w:rFonts w:ascii="Times New Roman" w:hAnsi="Times New Roman"/>
          <w:b/>
          <w:noProof/>
          <w:position w:val="-12"/>
          <w:sz w:val="24"/>
          <w:szCs w:val="24"/>
        </w:rPr>
        <w:object w:dxaOrig="1100" w:dyaOrig="360">
          <v:shape id="_x0000_i1046" type="#_x0000_t75" style="width:54.75pt;height:18pt" o:ole="">
            <v:imagedata r:id="rId50" o:title=""/>
          </v:shape>
          <o:OLEObject Type="Embed" ProgID="Equation.DSMT4" ShapeID="_x0000_i1046" DrawAspect="Content" ObjectID="_1697721416" r:id="rId51"/>
        </w:object>
      </w:r>
    </w:p>
    <w:p w:rsidR="00FE055F" w:rsidRPr="004B4BF5" w:rsidRDefault="00FE055F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4: </w:t>
      </w:r>
      <w:r w:rsidRPr="004B4BF5">
        <w:rPr>
          <w:rFonts w:ascii="Times New Roman" w:hAnsi="Times New Roman"/>
          <w:noProof/>
          <w:sz w:val="24"/>
          <w:szCs w:val="24"/>
        </w:rPr>
        <w:t>Công thức nào sau đây liên quan đến quá trình đẳng tích?</w:t>
      </w:r>
    </w:p>
    <w:p w:rsidR="00FE055F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FE055F" w:rsidRPr="004B4BF5">
        <w:rPr>
          <w:rFonts w:ascii="Times New Roman" w:hAnsi="Times New Roman"/>
          <w:noProof/>
          <w:position w:val="-24"/>
          <w:sz w:val="24"/>
          <w:szCs w:val="24"/>
        </w:rPr>
        <w:object w:dxaOrig="460" w:dyaOrig="620">
          <v:shape id="_x0000_i1047" type="#_x0000_t75" style="width:23.25pt;height:30.75pt" o:ole="">
            <v:imagedata r:id="rId52" o:title=""/>
          </v:shape>
          <o:OLEObject Type="Embed" ProgID="Equation.DSMT4" ShapeID="_x0000_i1047" DrawAspect="Content" ObjectID="_1697721417" r:id="rId53"/>
        </w:object>
      </w:r>
      <w:r w:rsidR="00FE055F" w:rsidRPr="004B4BF5">
        <w:rPr>
          <w:rFonts w:ascii="Times New Roman" w:hAnsi="Times New Roman"/>
          <w:noProof/>
          <w:sz w:val="24"/>
          <w:szCs w:val="24"/>
        </w:rPr>
        <w:t xml:space="preserve"> hằng số</w:t>
      </w:r>
      <w:r w:rsidR="00FE055F" w:rsidRPr="004B4BF5">
        <w:rPr>
          <w:rFonts w:ascii="Times New Roman" w:hAnsi="Times New Roman"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>B.</w:t>
      </w:r>
      <w:r w:rsidR="00FE055F" w:rsidRPr="004B4BF5">
        <w:rPr>
          <w:rFonts w:ascii="Times New Roman" w:hAnsi="Times New Roman"/>
          <w:b/>
          <w:noProof/>
          <w:position w:val="-12"/>
          <w:sz w:val="24"/>
          <w:szCs w:val="24"/>
        </w:rPr>
        <w:object w:dxaOrig="1040" w:dyaOrig="360">
          <v:shape id="_x0000_i1048" type="#_x0000_t75" style="width:51.75pt;height:18pt" o:ole="">
            <v:imagedata r:id="rId54" o:title=""/>
          </v:shape>
          <o:OLEObject Type="Embed" ProgID="Equation.DSMT4" ShapeID="_x0000_i1048" DrawAspect="Content" ObjectID="_1697721418" r:id="rId55"/>
        </w:object>
      </w:r>
    </w:p>
    <w:p w:rsidR="00FE055F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>C.</w:t>
      </w:r>
      <w:r w:rsidR="00FE055F" w:rsidRPr="004B4BF5">
        <w:rPr>
          <w:rFonts w:ascii="Times New Roman" w:hAnsi="Times New Roman"/>
          <w:b/>
          <w:noProof/>
          <w:position w:val="-24"/>
          <w:sz w:val="24"/>
          <w:szCs w:val="24"/>
        </w:rPr>
        <w:object w:dxaOrig="460" w:dyaOrig="620">
          <v:shape id="_x0000_i1049" type="#_x0000_t75" style="width:23.25pt;height:30.75pt" o:ole="">
            <v:imagedata r:id="rId56" o:title=""/>
          </v:shape>
          <o:OLEObject Type="Embed" ProgID="Equation.DSMT4" ShapeID="_x0000_i1049" DrawAspect="Content" ObjectID="_1697721419" r:id="rId57"/>
        </w:object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FE055F" w:rsidRPr="004B4BF5">
        <w:rPr>
          <w:rFonts w:ascii="Times New Roman" w:hAnsi="Times New Roman"/>
          <w:noProof/>
          <w:sz w:val="24"/>
          <w:szCs w:val="24"/>
        </w:rPr>
        <w:t>hằng số</w:t>
      </w:r>
      <w:r w:rsidR="00FE055F" w:rsidRPr="004B4BF5">
        <w:rPr>
          <w:rFonts w:ascii="Times New Roman" w:hAnsi="Times New Roman"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>D.</w:t>
      </w:r>
      <w:r w:rsidR="00FE055F" w:rsidRPr="004B4BF5">
        <w:rPr>
          <w:rFonts w:ascii="Times New Roman" w:hAnsi="Times New Roman"/>
          <w:b/>
          <w:noProof/>
          <w:position w:val="-24"/>
          <w:sz w:val="24"/>
          <w:szCs w:val="24"/>
        </w:rPr>
        <w:object w:dxaOrig="460" w:dyaOrig="620">
          <v:shape id="_x0000_i1050" type="#_x0000_t75" style="width:23.25pt;height:30.75pt" o:ole="">
            <v:imagedata r:id="rId58" o:title=""/>
          </v:shape>
          <o:OLEObject Type="Embed" ProgID="Equation.DSMT4" ShapeID="_x0000_i1050" DrawAspect="Content" ObjectID="_1697721420" r:id="rId59"/>
        </w:object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FE055F" w:rsidRPr="004B4BF5">
        <w:rPr>
          <w:rFonts w:ascii="Times New Roman" w:hAnsi="Times New Roman"/>
          <w:noProof/>
          <w:sz w:val="24"/>
          <w:szCs w:val="24"/>
        </w:rPr>
        <w:t>hằng số</w:t>
      </w:r>
    </w:p>
    <w:p w:rsidR="00FE055F" w:rsidRPr="004B4BF5" w:rsidRDefault="00FE055F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5: </w:t>
      </w:r>
      <w:r w:rsidRPr="004B4BF5">
        <w:rPr>
          <w:rFonts w:ascii="Times New Roman" w:hAnsi="Times New Roman"/>
          <w:noProof/>
          <w:sz w:val="24"/>
          <w:szCs w:val="24"/>
        </w:rPr>
        <w:t>Định luật Sác – lơ được áp dụng gần đúng</w:t>
      </w:r>
    </w:p>
    <w:p w:rsidR="00FE055F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FE055F" w:rsidRPr="004B4BF5">
        <w:rPr>
          <w:rFonts w:ascii="Times New Roman" w:hAnsi="Times New Roman"/>
          <w:noProof/>
          <w:sz w:val="24"/>
          <w:szCs w:val="24"/>
        </w:rPr>
        <w:t>với khí lí tưởng</w:t>
      </w:r>
    </w:p>
    <w:p w:rsidR="00FE055F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FE055F" w:rsidRPr="004B4BF5">
        <w:rPr>
          <w:rFonts w:ascii="Times New Roman" w:hAnsi="Times New Roman"/>
          <w:noProof/>
          <w:sz w:val="24"/>
          <w:szCs w:val="24"/>
        </w:rPr>
        <w:t>với khí thực</w:t>
      </w:r>
    </w:p>
    <w:p w:rsidR="00352AE8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FE055F" w:rsidRPr="004B4BF5">
        <w:rPr>
          <w:rFonts w:ascii="Times New Roman" w:hAnsi="Times New Roman"/>
          <w:noProof/>
          <w:sz w:val="24"/>
          <w:szCs w:val="24"/>
        </w:rPr>
        <w:t>ở nhiệt độ, áp suất khí thông thường</w:t>
      </w:r>
    </w:p>
    <w:p w:rsidR="00FE055F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FE055F" w:rsidRPr="004B4BF5">
        <w:rPr>
          <w:rFonts w:ascii="Times New Roman" w:hAnsi="Times New Roman"/>
          <w:noProof/>
          <w:sz w:val="24"/>
          <w:szCs w:val="24"/>
        </w:rPr>
        <w:t>với mọi trường hợp</w:t>
      </w:r>
    </w:p>
    <w:p w:rsidR="00FE055F" w:rsidRPr="004B4BF5" w:rsidRDefault="00FE055F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6: </w:t>
      </w:r>
      <w:r w:rsidRPr="004B4BF5">
        <w:rPr>
          <w:rFonts w:ascii="Times New Roman" w:hAnsi="Times New Roman"/>
          <w:noProof/>
          <w:sz w:val="24"/>
          <w:szCs w:val="24"/>
        </w:rPr>
        <w:t>Biết áp suất của khí trơ trong bóng đèn tăng 1,5 lần khi đèn cháy sáng so với tắt. Biết nhiệt độ đèn khí tắt là 27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. Hỏi nhiệt độ đèn khi cháy sáng bình thường là bao nhiêu</w:t>
      </w:r>
    </w:p>
    <w:p w:rsidR="00FE055F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FE055F" w:rsidRPr="004B4BF5">
        <w:rPr>
          <w:rFonts w:ascii="Times New Roman" w:hAnsi="Times New Roman"/>
          <w:noProof/>
          <w:sz w:val="24"/>
          <w:szCs w:val="24"/>
        </w:rPr>
        <w:t>177</w:t>
      </w:r>
      <w:r w:rsidR="00FE055F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FE055F" w:rsidRPr="004B4BF5">
        <w:rPr>
          <w:rFonts w:ascii="Times New Roman" w:hAnsi="Times New Roman"/>
          <w:noProof/>
          <w:sz w:val="24"/>
          <w:szCs w:val="24"/>
        </w:rPr>
        <w:t>C</w:t>
      </w:r>
      <w:r w:rsidR="00FE055F" w:rsidRPr="004B4BF5">
        <w:rPr>
          <w:rFonts w:ascii="Times New Roman" w:hAnsi="Times New Roman"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FE055F" w:rsidRPr="004B4BF5">
        <w:rPr>
          <w:rFonts w:ascii="Times New Roman" w:hAnsi="Times New Roman"/>
          <w:noProof/>
          <w:sz w:val="24"/>
          <w:szCs w:val="24"/>
        </w:rPr>
        <w:t>420 K</w:t>
      </w:r>
      <w:r w:rsidR="00FE055F" w:rsidRPr="004B4BF5">
        <w:rPr>
          <w:rFonts w:ascii="Times New Roman" w:hAnsi="Times New Roman"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FE055F" w:rsidRPr="004B4BF5">
        <w:rPr>
          <w:rFonts w:ascii="Times New Roman" w:hAnsi="Times New Roman"/>
          <w:noProof/>
          <w:sz w:val="24"/>
          <w:szCs w:val="24"/>
        </w:rPr>
        <w:t>300 K</w:t>
      </w:r>
      <w:r w:rsidR="00FE055F" w:rsidRPr="004B4BF5">
        <w:rPr>
          <w:rFonts w:ascii="Times New Roman" w:hAnsi="Times New Roman"/>
          <w:noProof/>
          <w:sz w:val="24"/>
          <w:szCs w:val="24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FE055F" w:rsidRPr="004B4BF5">
        <w:rPr>
          <w:rFonts w:ascii="Times New Roman" w:hAnsi="Times New Roman"/>
          <w:noProof/>
          <w:sz w:val="24"/>
          <w:szCs w:val="24"/>
        </w:rPr>
        <w:t>140,5</w:t>
      </w:r>
      <w:r w:rsidR="00FE055F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FE055F" w:rsidRPr="004B4BF5">
        <w:rPr>
          <w:rFonts w:ascii="Times New Roman" w:hAnsi="Times New Roman"/>
          <w:noProof/>
          <w:sz w:val="24"/>
          <w:szCs w:val="24"/>
        </w:rPr>
        <w:t>C</w:t>
      </w:r>
    </w:p>
    <w:p w:rsidR="00FE055F" w:rsidRPr="004B4BF5" w:rsidRDefault="00FE055F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7: </w:t>
      </w:r>
      <w:r w:rsidRPr="004B4BF5">
        <w:rPr>
          <w:rFonts w:ascii="Times New Roman" w:hAnsi="Times New Roman"/>
          <w:noProof/>
          <w:sz w:val="24"/>
          <w:szCs w:val="24"/>
        </w:rPr>
        <w:t>Nén khí đẳng nhiệt từ thể tích 15 lít đến 11,5 lít thì áp suất tăng thêm 1 lượng 3,5kPa. Hỏi áp suất ban đầu của khí là bao nhiêu?</w:t>
      </w:r>
    </w:p>
    <w:p w:rsidR="00FE055F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A. </w:t>
      </w:r>
      <w:r w:rsidR="00FE055F" w:rsidRPr="004B4BF5">
        <w:rPr>
          <w:rFonts w:ascii="Times New Roman" w:hAnsi="Times New Roman"/>
          <w:noProof/>
          <w:sz w:val="24"/>
          <w:szCs w:val="24"/>
          <w:lang w:val="fr-FR"/>
        </w:rPr>
        <w:t>2683Pa</w:t>
      </w:r>
      <w:r w:rsidR="00FE055F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B. </w:t>
      </w:r>
      <w:r w:rsidR="00FE055F" w:rsidRPr="004B4BF5">
        <w:rPr>
          <w:rFonts w:ascii="Times New Roman" w:hAnsi="Times New Roman"/>
          <w:noProof/>
          <w:sz w:val="24"/>
          <w:szCs w:val="24"/>
          <w:lang w:val="fr-FR"/>
        </w:rPr>
        <w:t>11500Pa</w:t>
      </w:r>
      <w:r w:rsidR="00FE055F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C. </w:t>
      </w:r>
      <w:r w:rsidR="00FE055F" w:rsidRPr="004B4BF5">
        <w:rPr>
          <w:rFonts w:ascii="Times New Roman" w:hAnsi="Times New Roman"/>
          <w:noProof/>
          <w:sz w:val="24"/>
          <w:szCs w:val="24"/>
          <w:lang w:val="fr-FR"/>
        </w:rPr>
        <w:t>3500Pa</w:t>
      </w:r>
      <w:r w:rsidR="00FE055F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FE055F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D. </w:t>
      </w:r>
      <w:r w:rsidR="00FE055F" w:rsidRPr="004B4BF5">
        <w:rPr>
          <w:rFonts w:ascii="Times New Roman" w:hAnsi="Times New Roman"/>
          <w:noProof/>
          <w:sz w:val="24"/>
          <w:szCs w:val="24"/>
          <w:lang w:val="fr-FR"/>
        </w:rPr>
        <w:t>4565Pa</w:t>
      </w:r>
    </w:p>
    <w:p w:rsidR="00FE055F" w:rsidRPr="004B4BF5" w:rsidRDefault="00FE055F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Câu 8 : </w:t>
      </w:r>
      <w:r w:rsidR="0004455C" w:rsidRPr="004B4BF5">
        <w:rPr>
          <w:rFonts w:ascii="Times New Roman" w:hAnsi="Times New Roman"/>
          <w:noProof/>
          <w:sz w:val="24"/>
          <w:szCs w:val="24"/>
          <w:lang w:val="fr-FR"/>
        </w:rPr>
        <w:t>Khi đun nóng khí trong bình kín thêm 20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0</w:t>
      </w:r>
      <w:r w:rsidR="0004455C" w:rsidRPr="004B4BF5">
        <w:rPr>
          <w:rFonts w:ascii="Times New Roman" w:hAnsi="Times New Roman"/>
          <w:noProof/>
          <w:sz w:val="24"/>
          <w:szCs w:val="24"/>
          <w:lang w:val="fr-FR"/>
        </w:rPr>
        <w:t>C thì áp suất khí tăng thêm 1/20 áp suất ban đầu. Tìm nhiệt độ ban đầu của khí</w:t>
      </w:r>
    </w:p>
    <w:p w:rsidR="0004455C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A. </w:t>
      </w:r>
      <w:r w:rsidR="0004455C" w:rsidRPr="004B4BF5">
        <w:rPr>
          <w:rFonts w:ascii="Times New Roman" w:hAnsi="Times New Roman"/>
          <w:noProof/>
          <w:sz w:val="24"/>
          <w:szCs w:val="24"/>
          <w:lang w:val="fr-FR"/>
        </w:rPr>
        <w:t>400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0</w:t>
      </w:r>
      <w:r w:rsidR="0004455C" w:rsidRPr="004B4BF5">
        <w:rPr>
          <w:rFonts w:ascii="Times New Roman" w:hAnsi="Times New Roman"/>
          <w:noProof/>
          <w:sz w:val="24"/>
          <w:szCs w:val="24"/>
          <w:lang w:val="fr-FR"/>
        </w:rPr>
        <w:t>C</w:t>
      </w:r>
      <w:r w:rsidR="0004455C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B. </w:t>
      </w:r>
      <w:r w:rsidR="0004455C" w:rsidRPr="004B4BF5">
        <w:rPr>
          <w:rFonts w:ascii="Times New Roman" w:hAnsi="Times New Roman"/>
          <w:noProof/>
          <w:sz w:val="24"/>
          <w:szCs w:val="24"/>
          <w:lang w:val="fr-FR"/>
        </w:rPr>
        <w:t>293K</w:t>
      </w:r>
      <w:r w:rsidR="0004455C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C. </w:t>
      </w:r>
      <w:r w:rsidR="0004455C" w:rsidRPr="004B4BF5">
        <w:rPr>
          <w:rFonts w:ascii="Times New Roman" w:hAnsi="Times New Roman"/>
          <w:noProof/>
          <w:sz w:val="24"/>
          <w:szCs w:val="24"/>
          <w:lang w:val="fr-FR"/>
        </w:rPr>
        <w:t>400K</w:t>
      </w:r>
      <w:r w:rsidR="0004455C" w:rsidRPr="004B4BF5">
        <w:rPr>
          <w:rFonts w:ascii="Times New Roman" w:hAnsi="Times New Roman"/>
          <w:noProof/>
          <w:sz w:val="24"/>
          <w:szCs w:val="24"/>
          <w:lang w:val="fr-FR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D. </w:t>
      </w:r>
      <w:r w:rsidR="0004455C" w:rsidRPr="004B4BF5">
        <w:rPr>
          <w:rFonts w:ascii="Times New Roman" w:hAnsi="Times New Roman"/>
          <w:noProof/>
          <w:sz w:val="24"/>
          <w:szCs w:val="24"/>
          <w:lang w:val="fr-FR"/>
        </w:rPr>
        <w:t>293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0</w:t>
      </w:r>
      <w:r w:rsidR="0004455C" w:rsidRPr="004B4BF5">
        <w:rPr>
          <w:rFonts w:ascii="Times New Roman" w:hAnsi="Times New Roman"/>
          <w:noProof/>
          <w:sz w:val="24"/>
          <w:szCs w:val="24"/>
          <w:lang w:val="fr-FR"/>
        </w:rPr>
        <w:t>C</w:t>
      </w:r>
    </w:p>
    <w:p w:rsidR="0004455C" w:rsidRPr="004B4BF5" w:rsidRDefault="0004455C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 xml:space="preserve">Câu 9 : </w:t>
      </w:r>
      <w:r w:rsidRPr="004B4BF5">
        <w:rPr>
          <w:rFonts w:ascii="Times New Roman" w:hAnsi="Times New Roman"/>
          <w:noProof/>
          <w:sz w:val="24"/>
          <w:szCs w:val="24"/>
          <w:lang w:val="fr-FR"/>
        </w:rPr>
        <w:t>Đun nóng đẳng tích một lượng khí lên 25</w:t>
      </w:r>
      <w:r w:rsidRPr="004B4BF5">
        <w:rPr>
          <w:rFonts w:ascii="Times New Roman" w:hAnsi="Times New Roman"/>
          <w:noProof/>
          <w:sz w:val="24"/>
          <w:szCs w:val="24"/>
          <w:vertAlign w:val="superscript"/>
          <w:lang w:val="fr-FR"/>
        </w:rPr>
        <w:t>0</w:t>
      </w:r>
      <w:r w:rsidRPr="004B4BF5">
        <w:rPr>
          <w:rFonts w:ascii="Times New Roman" w:hAnsi="Times New Roman"/>
          <w:noProof/>
          <w:sz w:val="24"/>
          <w:szCs w:val="24"/>
          <w:lang w:val="fr-FR"/>
        </w:rPr>
        <w:t>C thì áp suất tăng thêm 12,5% so với áp suất ban đầu. Tìm nhiệt độ ban đầu của khối khí</w:t>
      </w:r>
    </w:p>
    <w:p w:rsidR="0004455C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04455C" w:rsidRPr="004B4BF5">
        <w:rPr>
          <w:rFonts w:ascii="Times New Roman" w:hAnsi="Times New Roman"/>
          <w:noProof/>
          <w:sz w:val="24"/>
          <w:szCs w:val="24"/>
        </w:rPr>
        <w:t>200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04455C" w:rsidRPr="004B4BF5">
        <w:rPr>
          <w:rFonts w:ascii="Times New Roman" w:hAnsi="Times New Roman"/>
          <w:noProof/>
          <w:sz w:val="24"/>
          <w:szCs w:val="24"/>
        </w:rPr>
        <w:t>C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04455C" w:rsidRPr="004B4BF5">
        <w:rPr>
          <w:rFonts w:ascii="Times New Roman" w:hAnsi="Times New Roman"/>
          <w:noProof/>
          <w:sz w:val="24"/>
          <w:szCs w:val="24"/>
        </w:rPr>
        <w:t>312,5K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04455C" w:rsidRPr="004B4BF5">
        <w:rPr>
          <w:rFonts w:ascii="Times New Roman" w:hAnsi="Times New Roman"/>
          <w:noProof/>
          <w:sz w:val="24"/>
          <w:szCs w:val="24"/>
        </w:rPr>
        <w:t>312,5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04455C" w:rsidRPr="004B4BF5">
        <w:rPr>
          <w:rFonts w:ascii="Times New Roman" w:hAnsi="Times New Roman"/>
          <w:noProof/>
          <w:sz w:val="24"/>
          <w:szCs w:val="24"/>
        </w:rPr>
        <w:t>C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04455C" w:rsidRPr="004B4BF5">
        <w:rPr>
          <w:rFonts w:ascii="Times New Roman" w:hAnsi="Times New Roman"/>
          <w:noProof/>
          <w:sz w:val="24"/>
          <w:szCs w:val="24"/>
        </w:rPr>
        <w:t>200K</w:t>
      </w:r>
    </w:p>
    <w:p w:rsidR="0004455C" w:rsidRPr="004B4BF5" w:rsidRDefault="0004455C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10 : </w:t>
      </w:r>
      <w:r w:rsidRPr="004B4BF5">
        <w:rPr>
          <w:rFonts w:ascii="Times New Roman" w:hAnsi="Times New Roman"/>
          <w:noProof/>
          <w:sz w:val="24"/>
          <w:szCs w:val="24"/>
        </w:rPr>
        <w:t>Áp suất của một khối khí trong một chiếc săm xe đạp khi ở 20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 là 10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5</w:t>
      </w:r>
      <w:r w:rsidRPr="004B4BF5">
        <w:rPr>
          <w:rFonts w:ascii="Times New Roman" w:hAnsi="Times New Roman"/>
          <w:noProof/>
          <w:sz w:val="24"/>
          <w:szCs w:val="24"/>
        </w:rPr>
        <w:t>Pa. Nếu để xe đạp ở ngoài trời nắng có nhiệt độ 40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 thì áp suất của khối khí trong chiếc săm đó sẽ bằng bao nhiêu, nếu giả sử rằng thể tích của chiếc săm đó thay đổi không đáng kể</w:t>
      </w:r>
    </w:p>
    <w:p w:rsidR="0004455C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04455C" w:rsidRPr="004B4BF5">
        <w:rPr>
          <w:rFonts w:ascii="Times New Roman" w:hAnsi="Times New Roman"/>
          <w:noProof/>
          <w:sz w:val="24"/>
          <w:szCs w:val="24"/>
        </w:rPr>
        <w:t>0,5.10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5</w:t>
      </w:r>
      <w:r w:rsidR="0004455C" w:rsidRPr="004B4BF5">
        <w:rPr>
          <w:rFonts w:ascii="Times New Roman" w:hAnsi="Times New Roman"/>
          <w:noProof/>
          <w:sz w:val="24"/>
          <w:szCs w:val="24"/>
        </w:rPr>
        <w:t>Pa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04455C" w:rsidRPr="004B4BF5">
        <w:rPr>
          <w:rFonts w:ascii="Times New Roman" w:hAnsi="Times New Roman"/>
          <w:noProof/>
          <w:sz w:val="24"/>
          <w:szCs w:val="24"/>
        </w:rPr>
        <w:t>1,068.10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5</w:t>
      </w:r>
      <w:r w:rsidR="0004455C" w:rsidRPr="004B4BF5">
        <w:rPr>
          <w:rFonts w:ascii="Times New Roman" w:hAnsi="Times New Roman"/>
          <w:noProof/>
          <w:sz w:val="24"/>
          <w:szCs w:val="24"/>
        </w:rPr>
        <w:t>Pa</w:t>
      </w:r>
    </w:p>
    <w:p w:rsidR="0004455C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04455C" w:rsidRPr="004B4BF5">
        <w:rPr>
          <w:rFonts w:ascii="Times New Roman" w:hAnsi="Times New Roman"/>
          <w:noProof/>
          <w:sz w:val="24"/>
          <w:szCs w:val="24"/>
        </w:rPr>
        <w:t>2.10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5</w:t>
      </w:r>
      <w:r w:rsidR="0004455C" w:rsidRPr="004B4BF5">
        <w:rPr>
          <w:rFonts w:ascii="Times New Roman" w:hAnsi="Times New Roman"/>
          <w:noProof/>
          <w:sz w:val="24"/>
          <w:szCs w:val="24"/>
        </w:rPr>
        <w:t>Pa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04455C" w:rsidRPr="004B4BF5">
        <w:rPr>
          <w:rFonts w:ascii="Times New Roman" w:hAnsi="Times New Roman"/>
          <w:noProof/>
          <w:sz w:val="24"/>
          <w:szCs w:val="24"/>
        </w:rPr>
        <w:t>1,68.10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5</w:t>
      </w:r>
      <w:r w:rsidR="0004455C" w:rsidRPr="004B4BF5">
        <w:rPr>
          <w:rFonts w:ascii="Times New Roman" w:hAnsi="Times New Roman"/>
          <w:noProof/>
          <w:sz w:val="24"/>
          <w:szCs w:val="24"/>
        </w:rPr>
        <w:t>Pa</w:t>
      </w:r>
    </w:p>
    <w:p w:rsidR="0004455C" w:rsidRPr="004B4BF5" w:rsidRDefault="0004455C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11: </w:t>
      </w:r>
      <w:r w:rsidRPr="004B4BF5">
        <w:rPr>
          <w:rFonts w:ascii="Times New Roman" w:hAnsi="Times New Roman"/>
          <w:noProof/>
          <w:sz w:val="24"/>
          <w:szCs w:val="24"/>
        </w:rPr>
        <w:t xml:space="preserve">Một bình thuỷ tinh chứa không khí được nút bằng một chai có trọng lượng không đáng kể, nút có tiết diện </w:t>
      </w:r>
      <w:r w:rsidRPr="004B4BF5">
        <w:rPr>
          <w:rFonts w:ascii="Times New Roman" w:hAnsi="Times New Roman"/>
          <w:noProof/>
          <w:position w:val="-10"/>
          <w:sz w:val="24"/>
          <w:szCs w:val="24"/>
        </w:rPr>
        <w:object w:dxaOrig="1060" w:dyaOrig="360">
          <v:shape id="_x0000_i1051" type="#_x0000_t75" style="width:53.25pt;height:18pt" o:ole="">
            <v:imagedata r:id="rId60" o:title=""/>
          </v:shape>
          <o:OLEObject Type="Embed" ProgID="Equation.DSMT4" ShapeID="_x0000_i1051" DrawAspect="Content" ObjectID="_1697721421" r:id="rId61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. Ban đầu chai được đặt ở nhiệt độ 27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 và áp suất của khối khí trong chai bằng với áp suất khí quyển (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1719" w:dyaOrig="380">
          <v:shape id="_x0000_i1052" type="#_x0000_t75" style="width:86.25pt;height:18.75pt" o:ole="">
            <v:imagedata r:id="rId62" o:title=""/>
          </v:shape>
          <o:OLEObject Type="Embed" ProgID="Equation.DSMT4" ShapeID="_x0000_i1052" DrawAspect="Content" ObjectID="_1697721422" r:id="rId63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). Khi đặt bình thuỷ tinhh đó ở nhiệt độ 47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 thì áp suất của khối khí trong bình là</w:t>
      </w:r>
    </w:p>
    <w:p w:rsidR="0004455C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04455C" w:rsidRPr="004B4BF5">
        <w:rPr>
          <w:rFonts w:ascii="Times New Roman" w:hAnsi="Times New Roman"/>
          <w:noProof/>
          <w:sz w:val="24"/>
          <w:szCs w:val="24"/>
        </w:rPr>
        <w:t>1,76.10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5</w:t>
      </w:r>
      <w:r w:rsidR="0004455C" w:rsidRPr="004B4BF5">
        <w:rPr>
          <w:rFonts w:ascii="Times New Roman" w:hAnsi="Times New Roman"/>
          <w:noProof/>
          <w:sz w:val="24"/>
          <w:szCs w:val="24"/>
        </w:rPr>
        <w:t>Pa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04455C" w:rsidRPr="004B4BF5">
        <w:rPr>
          <w:rFonts w:ascii="Times New Roman" w:hAnsi="Times New Roman"/>
          <w:noProof/>
          <w:sz w:val="24"/>
          <w:szCs w:val="24"/>
        </w:rPr>
        <w:t>0,582.10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5</w:t>
      </w:r>
      <w:r w:rsidR="0004455C" w:rsidRPr="004B4BF5">
        <w:rPr>
          <w:rFonts w:ascii="Times New Roman" w:hAnsi="Times New Roman"/>
          <w:noProof/>
          <w:sz w:val="24"/>
          <w:szCs w:val="24"/>
        </w:rPr>
        <w:t>Pa</w:t>
      </w:r>
    </w:p>
    <w:p w:rsidR="0004455C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04455C" w:rsidRPr="004B4BF5">
        <w:rPr>
          <w:rFonts w:ascii="Times New Roman" w:hAnsi="Times New Roman"/>
          <w:noProof/>
          <w:sz w:val="24"/>
          <w:szCs w:val="24"/>
        </w:rPr>
        <w:t>1,08.10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5</w:t>
      </w:r>
      <w:r w:rsidR="0004455C" w:rsidRPr="004B4BF5">
        <w:rPr>
          <w:rFonts w:ascii="Times New Roman" w:hAnsi="Times New Roman"/>
          <w:noProof/>
          <w:sz w:val="24"/>
          <w:szCs w:val="24"/>
        </w:rPr>
        <w:t>Pa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04455C" w:rsidRPr="004B4BF5">
        <w:rPr>
          <w:rFonts w:ascii="Times New Roman" w:hAnsi="Times New Roman"/>
          <w:noProof/>
          <w:sz w:val="24"/>
          <w:szCs w:val="24"/>
        </w:rPr>
        <w:t>1,18.10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5</w:t>
      </w:r>
      <w:r w:rsidR="0004455C" w:rsidRPr="004B4BF5">
        <w:rPr>
          <w:rFonts w:ascii="Times New Roman" w:hAnsi="Times New Roman"/>
          <w:noProof/>
          <w:sz w:val="24"/>
          <w:szCs w:val="24"/>
        </w:rPr>
        <w:t>Pa</w:t>
      </w:r>
    </w:p>
    <w:p w:rsidR="0004455C" w:rsidRPr="004B4BF5" w:rsidRDefault="0004455C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12: </w:t>
      </w:r>
      <w:r w:rsidRPr="004B4BF5">
        <w:rPr>
          <w:rFonts w:ascii="Times New Roman" w:hAnsi="Times New Roman"/>
          <w:noProof/>
          <w:sz w:val="24"/>
          <w:szCs w:val="24"/>
        </w:rPr>
        <w:t xml:space="preserve">Một bình thuỷ tinh chứa không khí được nút bằng một chai có trọng lượng không đáng kể, nút có tiết diện </w:t>
      </w:r>
      <w:r w:rsidRPr="004B4BF5">
        <w:rPr>
          <w:rFonts w:ascii="Times New Roman" w:hAnsi="Times New Roman"/>
          <w:noProof/>
          <w:position w:val="-10"/>
          <w:sz w:val="24"/>
          <w:szCs w:val="24"/>
        </w:rPr>
        <w:object w:dxaOrig="1060" w:dyaOrig="360">
          <v:shape id="_x0000_i1053" type="#_x0000_t75" style="width:53.25pt;height:18pt" o:ole="">
            <v:imagedata r:id="rId60" o:title=""/>
          </v:shape>
          <o:OLEObject Type="Embed" ProgID="Equation.DSMT4" ShapeID="_x0000_i1053" DrawAspect="Content" ObjectID="_1697721423" r:id="rId64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. Ban đầu chai được đặt ở nhiệt độ 27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 và áp suất của khối khí trong chai bằng với áp suất khí quyển (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1719" w:dyaOrig="380">
          <v:shape id="_x0000_i1054" type="#_x0000_t75" style="width:86.25pt;height:18.75pt" o:ole="">
            <v:imagedata r:id="rId62" o:title=""/>
          </v:shape>
          <o:OLEObject Type="Embed" ProgID="Equation.DSMT4" ShapeID="_x0000_i1054" DrawAspect="Content" ObjectID="_1697721424" r:id="rId65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). Hãy tìm nhiệt độ lớn nhấ mà khi đặt bình thuỷ tinh ở đó nút vẫn không bị đẩy lên. Cho gia tốc trọng trường </w:t>
      </w:r>
      <w:r w:rsidRPr="004B4BF5">
        <w:rPr>
          <w:rFonts w:ascii="Times New Roman" w:hAnsi="Times New Roman"/>
          <w:noProof/>
          <w:position w:val="-10"/>
          <w:sz w:val="24"/>
          <w:szCs w:val="24"/>
        </w:rPr>
        <w:object w:dxaOrig="1200" w:dyaOrig="360">
          <v:shape id="_x0000_i1055" type="#_x0000_t75" style="width:60pt;height:18pt" o:ole="">
            <v:imagedata r:id="rId66" o:title=""/>
          </v:shape>
          <o:OLEObject Type="Embed" ProgID="Equation.DSMT4" ShapeID="_x0000_i1055" DrawAspect="Content" ObjectID="_1697721425" r:id="rId67"/>
        </w:object>
      </w:r>
    </w:p>
    <w:p w:rsidR="0004455C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lastRenderedPageBreak/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04455C" w:rsidRPr="004B4BF5">
        <w:rPr>
          <w:rFonts w:ascii="Times New Roman" w:hAnsi="Times New Roman"/>
          <w:noProof/>
          <w:sz w:val="24"/>
          <w:szCs w:val="24"/>
        </w:rPr>
        <w:t>596,15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04455C" w:rsidRPr="004B4BF5">
        <w:rPr>
          <w:rFonts w:ascii="Times New Roman" w:hAnsi="Times New Roman"/>
          <w:noProof/>
          <w:sz w:val="24"/>
          <w:szCs w:val="24"/>
        </w:rPr>
        <w:t>C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ab/>
        <w:t xml:space="preserve">B. </w:t>
      </w:r>
      <w:r w:rsidR="0004455C" w:rsidRPr="004B4BF5">
        <w:rPr>
          <w:rFonts w:ascii="Times New Roman" w:hAnsi="Times New Roman"/>
          <w:noProof/>
          <w:sz w:val="24"/>
          <w:szCs w:val="24"/>
        </w:rPr>
        <w:t>296,15K</w:t>
      </w:r>
    </w:p>
    <w:p w:rsidR="0004455C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04455C" w:rsidRPr="004B4BF5">
        <w:rPr>
          <w:rFonts w:ascii="Times New Roman" w:hAnsi="Times New Roman"/>
          <w:noProof/>
          <w:sz w:val="24"/>
          <w:szCs w:val="24"/>
        </w:rPr>
        <w:t>323,15</w:t>
      </w:r>
      <w:r w:rsidR="0004455C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04455C" w:rsidRPr="004B4BF5">
        <w:rPr>
          <w:rFonts w:ascii="Times New Roman" w:hAnsi="Times New Roman"/>
          <w:noProof/>
          <w:sz w:val="24"/>
          <w:szCs w:val="24"/>
        </w:rPr>
        <w:t>C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04455C" w:rsidRPr="004B4BF5">
        <w:rPr>
          <w:rFonts w:ascii="Times New Roman" w:hAnsi="Times New Roman"/>
          <w:noProof/>
          <w:sz w:val="24"/>
          <w:szCs w:val="24"/>
        </w:rPr>
        <w:t>569,15K</w:t>
      </w:r>
    </w:p>
    <w:p w:rsidR="0004455C" w:rsidRPr="004B4BF5" w:rsidRDefault="0004455C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13: </w:t>
      </w:r>
      <w:r w:rsidRPr="004B4BF5">
        <w:rPr>
          <w:rFonts w:ascii="Times New Roman" w:hAnsi="Times New Roman"/>
          <w:noProof/>
          <w:sz w:val="24"/>
          <w:szCs w:val="24"/>
        </w:rPr>
        <w:t xml:space="preserve">Một bình thuỷ tinh chứa không khí được đậy kín bằng một nút có khối lượng m. Tiết diện của miệng bình là </w:t>
      </w:r>
      <w:r w:rsidRPr="004B4BF5">
        <w:rPr>
          <w:rFonts w:ascii="Times New Roman" w:hAnsi="Times New Roman"/>
          <w:noProof/>
          <w:position w:val="-10"/>
          <w:sz w:val="24"/>
          <w:szCs w:val="24"/>
        </w:rPr>
        <w:object w:dxaOrig="1060" w:dyaOrig="360">
          <v:shape id="_x0000_i1056" type="#_x0000_t75" style="width:53.25pt;height:18pt" o:ole="">
            <v:imagedata r:id="rId60" o:title=""/>
          </v:shape>
          <o:OLEObject Type="Embed" ProgID="Equation.DSMT4" ShapeID="_x0000_i1056" DrawAspect="Content" ObjectID="_1697721426" r:id="rId68"/>
        </w:object>
      </w:r>
      <w:r w:rsidRPr="004B4BF5">
        <w:rPr>
          <w:rFonts w:ascii="Times New Roman" w:hAnsi="Times New Roman"/>
          <w:noProof/>
          <w:sz w:val="24"/>
          <w:szCs w:val="24"/>
        </w:rPr>
        <w:t>. Khi ở nhiệt độ phòng (27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) người ta xác định được áp suất của khối khi trong bình bằng với áp suất khí quyển và bằng 1atm. Đun nóng bình tới nhiệt độ 87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 xml:space="preserve">C thì người ta thấy nút bị đẩy lên. Tính khối lượng m của nút, cho gia tốc trọng trường </w:t>
      </w:r>
      <w:r w:rsidRPr="004B4BF5">
        <w:rPr>
          <w:rFonts w:ascii="Times New Roman" w:hAnsi="Times New Roman"/>
          <w:noProof/>
          <w:position w:val="-10"/>
          <w:sz w:val="24"/>
          <w:szCs w:val="24"/>
        </w:rPr>
        <w:object w:dxaOrig="1200" w:dyaOrig="360">
          <v:shape id="_x0000_i1057" type="#_x0000_t75" style="width:60pt;height:18pt" o:ole="">
            <v:imagedata r:id="rId66" o:title=""/>
          </v:shape>
          <o:OLEObject Type="Embed" ProgID="Equation.DSMT4" ShapeID="_x0000_i1057" DrawAspect="Content" ObjectID="_1697721427" r:id="rId69"/>
        </w:object>
      </w:r>
    </w:p>
    <w:p w:rsidR="0004455C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04455C" w:rsidRPr="004B4BF5">
        <w:rPr>
          <w:rFonts w:ascii="Times New Roman" w:hAnsi="Times New Roman"/>
          <w:noProof/>
          <w:sz w:val="24"/>
          <w:szCs w:val="24"/>
        </w:rPr>
        <w:t>1,82kg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04455C" w:rsidRPr="004B4BF5">
        <w:rPr>
          <w:rFonts w:ascii="Times New Roman" w:hAnsi="Times New Roman"/>
          <w:noProof/>
          <w:sz w:val="24"/>
          <w:szCs w:val="24"/>
        </w:rPr>
        <w:t>1,26kg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04455C" w:rsidRPr="004B4BF5">
        <w:rPr>
          <w:rFonts w:ascii="Times New Roman" w:hAnsi="Times New Roman"/>
          <w:noProof/>
          <w:sz w:val="24"/>
          <w:szCs w:val="24"/>
        </w:rPr>
        <w:t>0,304kg</w:t>
      </w:r>
      <w:r w:rsidR="0004455C" w:rsidRPr="004B4BF5">
        <w:rPr>
          <w:rFonts w:ascii="Times New Roman" w:hAnsi="Times New Roman"/>
          <w:noProof/>
          <w:sz w:val="24"/>
          <w:szCs w:val="24"/>
        </w:rPr>
        <w:tab/>
      </w:r>
      <w:r w:rsidR="0004455C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04455C" w:rsidRPr="004B4BF5">
        <w:rPr>
          <w:rFonts w:ascii="Times New Roman" w:hAnsi="Times New Roman"/>
          <w:noProof/>
          <w:sz w:val="24"/>
          <w:szCs w:val="24"/>
        </w:rPr>
        <w:t>0,54kg</w:t>
      </w:r>
    </w:p>
    <w:p w:rsidR="0004455C" w:rsidRPr="004B4BF5" w:rsidRDefault="0004455C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14: </w:t>
      </w:r>
      <w:r w:rsidRPr="004B4BF5">
        <w:rPr>
          <w:rFonts w:ascii="Times New Roman" w:hAnsi="Times New Roman"/>
          <w:noProof/>
          <w:sz w:val="24"/>
          <w:szCs w:val="24"/>
        </w:rPr>
        <w:t>Một bóng đèn dây tóc có thể tích 0,2dm3 chứa</w:t>
      </w:r>
      <w:r w:rsidR="00DA1054" w:rsidRPr="004B4BF5">
        <w:rPr>
          <w:rFonts w:ascii="Times New Roman" w:hAnsi="Times New Roman"/>
          <w:noProof/>
          <w:sz w:val="24"/>
          <w:szCs w:val="24"/>
        </w:rPr>
        <w:t xml:space="preserve"> đầy khí trơ. Khi ở nhiệt độ 27</w:t>
      </w:r>
      <w:r w:rsidR="00DA1054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DA1054" w:rsidRPr="004B4BF5">
        <w:rPr>
          <w:rFonts w:ascii="Times New Roman" w:hAnsi="Times New Roman"/>
          <w:noProof/>
          <w:sz w:val="24"/>
          <w:szCs w:val="24"/>
        </w:rPr>
        <w:t>C áp suất của khí trong đèn là 1,5atm. Khi đèn hoạt động nhiệt độ của bóng đèn đạt tới 327</w:t>
      </w:r>
      <w:r w:rsidR="00DA1054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DA1054" w:rsidRPr="004B4BF5">
        <w:rPr>
          <w:rFonts w:ascii="Times New Roman" w:hAnsi="Times New Roman"/>
          <w:noProof/>
          <w:sz w:val="24"/>
          <w:szCs w:val="24"/>
        </w:rPr>
        <w:t>C . Hãy tính áp suất của khối khí trong bóng đè khi đèn hoạt động.</w:t>
      </w:r>
    </w:p>
    <w:p w:rsidR="00DA1054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DA1054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DA1054" w:rsidRPr="004B4BF5">
        <w:rPr>
          <w:rFonts w:ascii="Times New Roman" w:hAnsi="Times New Roman"/>
          <w:noProof/>
          <w:sz w:val="24"/>
          <w:szCs w:val="24"/>
        </w:rPr>
        <w:t>3atm</w:t>
      </w:r>
      <w:r w:rsidR="00DA1054" w:rsidRPr="004B4BF5">
        <w:rPr>
          <w:rFonts w:ascii="Times New Roman" w:hAnsi="Times New Roman"/>
          <w:noProof/>
          <w:sz w:val="24"/>
          <w:szCs w:val="24"/>
        </w:rPr>
        <w:tab/>
      </w:r>
      <w:r w:rsidR="00DA1054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DA1054" w:rsidRPr="004B4BF5">
        <w:rPr>
          <w:rFonts w:ascii="Times New Roman" w:hAnsi="Times New Roman"/>
          <w:noProof/>
          <w:sz w:val="24"/>
          <w:szCs w:val="24"/>
        </w:rPr>
        <w:t>0,75atm</w:t>
      </w:r>
      <w:r w:rsidR="00DA1054" w:rsidRPr="004B4BF5">
        <w:rPr>
          <w:rFonts w:ascii="Times New Roman" w:hAnsi="Times New Roman"/>
          <w:noProof/>
          <w:sz w:val="24"/>
          <w:szCs w:val="24"/>
        </w:rPr>
        <w:tab/>
      </w:r>
      <w:r w:rsidR="00DA1054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DA1054" w:rsidRPr="004B4BF5">
        <w:rPr>
          <w:rFonts w:ascii="Times New Roman" w:hAnsi="Times New Roman"/>
          <w:noProof/>
          <w:sz w:val="24"/>
          <w:szCs w:val="24"/>
        </w:rPr>
        <w:t>8,07atm</w:t>
      </w:r>
      <w:r w:rsidR="00DA1054" w:rsidRPr="004B4BF5">
        <w:rPr>
          <w:rFonts w:ascii="Times New Roman" w:hAnsi="Times New Roman"/>
          <w:noProof/>
          <w:sz w:val="24"/>
          <w:szCs w:val="24"/>
        </w:rPr>
        <w:tab/>
      </w:r>
      <w:r w:rsidR="00DA1054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DA1054" w:rsidRPr="004B4BF5">
        <w:rPr>
          <w:rFonts w:ascii="Times New Roman" w:hAnsi="Times New Roman"/>
          <w:noProof/>
          <w:sz w:val="24"/>
          <w:szCs w:val="24"/>
        </w:rPr>
        <w:t>4,75atm</w:t>
      </w:r>
    </w:p>
    <w:p w:rsidR="003A1C18" w:rsidRPr="004B4BF5" w:rsidRDefault="003A1C18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15: </w:t>
      </w:r>
      <w:r w:rsidRPr="004B4BF5">
        <w:rPr>
          <w:rFonts w:ascii="Times New Roman" w:hAnsi="Times New Roman"/>
          <w:noProof/>
          <w:sz w:val="24"/>
          <w:szCs w:val="24"/>
        </w:rPr>
        <w:t>Một bóng đèn dây tóc chứa khí trơ, khi đèn sáng nhiệt độ của bóng đèn là 400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, áp suất trong bóng đèn bằng áp suất khí quyển 1atm. Tính áp suất khí trong bóng đèn khi đèn chưa sáng ở 22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</w:t>
      </w:r>
    </w:p>
    <w:p w:rsidR="003A1C18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3A1C18" w:rsidRPr="004B4BF5">
        <w:rPr>
          <w:rFonts w:ascii="Times New Roman" w:hAnsi="Times New Roman"/>
          <w:noProof/>
          <w:sz w:val="24"/>
          <w:szCs w:val="24"/>
        </w:rPr>
        <w:t>4,4atm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3A1C18" w:rsidRPr="004B4BF5">
        <w:rPr>
          <w:rFonts w:ascii="Times New Roman" w:hAnsi="Times New Roman"/>
          <w:noProof/>
          <w:sz w:val="24"/>
          <w:szCs w:val="24"/>
        </w:rPr>
        <w:t>0,055atm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3A1C18" w:rsidRPr="004B4BF5">
        <w:rPr>
          <w:rFonts w:ascii="Times New Roman" w:hAnsi="Times New Roman"/>
          <w:noProof/>
          <w:sz w:val="24"/>
          <w:szCs w:val="24"/>
        </w:rPr>
        <w:t>2,28atm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3A1C18" w:rsidRPr="004B4BF5">
        <w:rPr>
          <w:rFonts w:ascii="Times New Roman" w:hAnsi="Times New Roman"/>
          <w:noProof/>
          <w:sz w:val="24"/>
          <w:szCs w:val="24"/>
        </w:rPr>
        <w:t>0,44atm</w:t>
      </w:r>
    </w:p>
    <w:p w:rsidR="003A1C18" w:rsidRPr="004B4BF5" w:rsidRDefault="003A1C18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16: </w:t>
      </w:r>
      <w:r w:rsidRPr="004B4BF5">
        <w:rPr>
          <w:rFonts w:ascii="Times New Roman" w:hAnsi="Times New Roman"/>
          <w:noProof/>
          <w:sz w:val="24"/>
          <w:szCs w:val="24"/>
        </w:rPr>
        <w:t>Đun nóng đẳng tích một khối khí lên 20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 thì áp suất khí tăng thêm 1/40 áp suất khí ban đầu. tìm nhiệt độ ban đầu của khí</w:t>
      </w:r>
    </w:p>
    <w:p w:rsidR="003A1C18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3A1C18" w:rsidRPr="004B4BF5">
        <w:rPr>
          <w:rFonts w:ascii="Times New Roman" w:hAnsi="Times New Roman"/>
          <w:noProof/>
          <w:sz w:val="24"/>
          <w:szCs w:val="24"/>
        </w:rPr>
        <w:t>527</w:t>
      </w:r>
      <w:r w:rsidR="003A1C18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3A1C18" w:rsidRPr="004B4BF5">
        <w:rPr>
          <w:rFonts w:ascii="Times New Roman" w:hAnsi="Times New Roman"/>
          <w:noProof/>
          <w:sz w:val="24"/>
          <w:szCs w:val="24"/>
        </w:rPr>
        <w:t>C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3A1C18" w:rsidRPr="004B4BF5">
        <w:rPr>
          <w:rFonts w:ascii="Times New Roman" w:hAnsi="Times New Roman"/>
          <w:noProof/>
          <w:sz w:val="24"/>
          <w:szCs w:val="24"/>
        </w:rPr>
        <w:t>800</w:t>
      </w:r>
      <w:r w:rsidR="003A1C18"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="003A1C18" w:rsidRPr="004B4BF5">
        <w:rPr>
          <w:rFonts w:ascii="Times New Roman" w:hAnsi="Times New Roman"/>
          <w:noProof/>
          <w:sz w:val="24"/>
          <w:szCs w:val="24"/>
        </w:rPr>
        <w:t>C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3A1C18" w:rsidRPr="004B4BF5">
        <w:rPr>
          <w:rFonts w:ascii="Times New Roman" w:hAnsi="Times New Roman"/>
          <w:noProof/>
          <w:sz w:val="24"/>
          <w:szCs w:val="24"/>
        </w:rPr>
        <w:t>293K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3A1C18" w:rsidRPr="004B4BF5">
        <w:rPr>
          <w:rFonts w:ascii="Times New Roman" w:hAnsi="Times New Roman"/>
          <w:noProof/>
          <w:sz w:val="24"/>
          <w:szCs w:val="24"/>
        </w:rPr>
        <w:t>800k</w:t>
      </w:r>
    </w:p>
    <w:p w:rsidR="003A1C18" w:rsidRPr="004B4BF5" w:rsidRDefault="003A1C18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17: </w:t>
      </w:r>
      <w:r w:rsidRPr="004B4BF5">
        <w:rPr>
          <w:rFonts w:ascii="Times New Roman" w:hAnsi="Times New Roman"/>
          <w:noProof/>
          <w:sz w:val="24"/>
          <w:szCs w:val="24"/>
        </w:rPr>
        <w:t xml:space="preserve">Nếu nhiệt độ khí trơ trong bóng đèn tăng từ nhiệt độ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940" w:dyaOrig="380">
          <v:shape id="_x0000_i1058" type="#_x0000_t75" style="width:47.25pt;height:18.75pt" o:ole="">
            <v:imagedata r:id="rId70" o:title=""/>
          </v:shape>
          <o:OLEObject Type="Embed" ProgID="Equation.DSMT4" ShapeID="_x0000_i1058" DrawAspect="Content" ObjectID="_1697721428" r:id="rId71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đến nhiệt độ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1100" w:dyaOrig="380">
          <v:shape id="_x0000_i1059" type="#_x0000_t75" style="width:54.75pt;height:18.75pt" o:ole="">
            <v:imagedata r:id="rId72" o:title=""/>
          </v:shape>
          <o:OLEObject Type="Embed" ProgID="Equation.DSMT4" ShapeID="_x0000_i1059" DrawAspect="Content" ObjectID="_1697721429" r:id="rId73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thì áp suất khí trơ tăng lên bao nhiêu lần?</w:t>
      </w:r>
    </w:p>
    <w:p w:rsidR="003A1C18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3A1C18" w:rsidRPr="004B4BF5">
        <w:rPr>
          <w:rFonts w:ascii="Times New Roman" w:hAnsi="Times New Roman"/>
          <w:noProof/>
          <w:sz w:val="24"/>
          <w:szCs w:val="24"/>
        </w:rPr>
        <w:t>20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3A1C18" w:rsidRPr="004B4BF5">
        <w:rPr>
          <w:rFonts w:ascii="Times New Roman" w:hAnsi="Times New Roman"/>
          <w:noProof/>
          <w:sz w:val="24"/>
          <w:szCs w:val="24"/>
        </w:rPr>
        <w:t>0,50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3A1C18" w:rsidRPr="004B4BF5">
        <w:rPr>
          <w:rFonts w:ascii="Times New Roman" w:hAnsi="Times New Roman"/>
          <w:noProof/>
          <w:sz w:val="24"/>
          <w:szCs w:val="24"/>
        </w:rPr>
        <w:t>1,99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3A1C18" w:rsidRPr="004B4BF5">
        <w:rPr>
          <w:rFonts w:ascii="Times New Roman" w:hAnsi="Times New Roman"/>
          <w:noProof/>
          <w:sz w:val="24"/>
          <w:szCs w:val="24"/>
        </w:rPr>
        <w:t>0,05</w:t>
      </w:r>
    </w:p>
    <w:p w:rsidR="003A1C18" w:rsidRPr="004B4BF5" w:rsidRDefault="003A1C18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18: </w:t>
      </w:r>
      <w:r w:rsidRPr="004B4BF5">
        <w:rPr>
          <w:rFonts w:ascii="Times New Roman" w:hAnsi="Times New Roman"/>
          <w:noProof/>
          <w:sz w:val="24"/>
          <w:szCs w:val="24"/>
        </w:rPr>
        <w:t>Ở nhiệt độ 273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 thể tích của một lượng khí là 12 lít. Tính thể tích lượng khí đó ở 546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 khi áp suất đó không đổi</w:t>
      </w:r>
    </w:p>
    <w:p w:rsidR="003A1C18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3A1C18" w:rsidRPr="004B4BF5">
        <w:rPr>
          <w:rFonts w:ascii="Times New Roman" w:hAnsi="Times New Roman"/>
          <w:noProof/>
          <w:sz w:val="24"/>
          <w:szCs w:val="24"/>
        </w:rPr>
        <w:t>12  lít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3A1C18" w:rsidRPr="004B4BF5">
        <w:rPr>
          <w:rFonts w:ascii="Times New Roman" w:hAnsi="Times New Roman"/>
          <w:noProof/>
          <w:sz w:val="24"/>
          <w:szCs w:val="24"/>
        </w:rPr>
        <w:t>24 lít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3A1C18" w:rsidRPr="004B4BF5">
        <w:rPr>
          <w:rFonts w:ascii="Times New Roman" w:hAnsi="Times New Roman"/>
          <w:noProof/>
          <w:sz w:val="24"/>
          <w:szCs w:val="24"/>
        </w:rPr>
        <w:t>18 lít</w:t>
      </w:r>
      <w:r w:rsidR="003A1C18" w:rsidRPr="004B4BF5">
        <w:rPr>
          <w:rFonts w:ascii="Times New Roman" w:hAnsi="Times New Roman"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3A1C18" w:rsidRPr="004B4BF5">
        <w:rPr>
          <w:rFonts w:ascii="Times New Roman" w:hAnsi="Times New Roman"/>
          <w:noProof/>
          <w:sz w:val="24"/>
          <w:szCs w:val="24"/>
        </w:rPr>
        <w:t>6 lít</w:t>
      </w:r>
    </w:p>
    <w:p w:rsidR="003A1C18" w:rsidRPr="004B4BF5" w:rsidRDefault="003A1C18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19: </w:t>
      </w:r>
      <w:r w:rsidRPr="004B4BF5">
        <w:rPr>
          <w:rFonts w:ascii="Times New Roman" w:hAnsi="Times New Roman"/>
          <w:noProof/>
          <w:sz w:val="24"/>
          <w:szCs w:val="24"/>
        </w:rPr>
        <w:t>Chọn biểu thức của định luật Saclo</w:t>
      </w:r>
    </w:p>
    <w:p w:rsidR="003A1C18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3A1C18" w:rsidRPr="004B4BF5">
        <w:rPr>
          <w:rFonts w:ascii="Times New Roman" w:hAnsi="Times New Roman"/>
          <w:b/>
          <w:noProof/>
          <w:position w:val="-12"/>
          <w:sz w:val="24"/>
          <w:szCs w:val="24"/>
        </w:rPr>
        <w:object w:dxaOrig="1380" w:dyaOrig="360">
          <v:shape id="_x0000_i1060" type="#_x0000_t75" style="width:69pt;height:18pt" o:ole="">
            <v:imagedata r:id="rId74" o:title=""/>
          </v:shape>
          <o:OLEObject Type="Embed" ProgID="Equation.DSMT4" ShapeID="_x0000_i1060" DrawAspect="Content" ObjectID="_1697721430" r:id="rId75"/>
        </w:object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ab/>
        <w:t>B.</w:t>
      </w:r>
      <w:r w:rsidR="003A1C18" w:rsidRPr="004B4BF5">
        <w:rPr>
          <w:rFonts w:ascii="Times New Roman" w:hAnsi="Times New Roman"/>
          <w:b/>
          <w:noProof/>
          <w:position w:val="-12"/>
          <w:sz w:val="24"/>
          <w:szCs w:val="24"/>
        </w:rPr>
        <w:object w:dxaOrig="1380" w:dyaOrig="360">
          <v:shape id="_x0000_i1061" type="#_x0000_t75" style="width:69pt;height:18pt" o:ole="">
            <v:imagedata r:id="rId76" o:title=""/>
          </v:shape>
          <o:OLEObject Type="Embed" ProgID="Equation.DSMT4" ShapeID="_x0000_i1061" DrawAspect="Content" ObjectID="_1697721431" r:id="rId77"/>
        </w:object>
      </w:r>
    </w:p>
    <w:p w:rsidR="003A1C18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>C.</w:t>
      </w:r>
      <w:r w:rsidR="003A1C18" w:rsidRPr="004B4BF5">
        <w:rPr>
          <w:rFonts w:ascii="Times New Roman" w:hAnsi="Times New Roman"/>
          <w:b/>
          <w:noProof/>
          <w:position w:val="-12"/>
          <w:sz w:val="24"/>
          <w:szCs w:val="24"/>
        </w:rPr>
        <w:object w:dxaOrig="1380" w:dyaOrig="360">
          <v:shape id="_x0000_i1062" type="#_x0000_t75" style="width:69pt;height:18pt" o:ole="">
            <v:imagedata r:id="rId78" o:title=""/>
          </v:shape>
          <o:OLEObject Type="Embed" ProgID="Equation.DSMT4" ShapeID="_x0000_i1062" DrawAspect="Content" ObjectID="_1697721432" r:id="rId79"/>
        </w:object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ab/>
        <w:t>D.</w:t>
      </w:r>
      <w:r w:rsidR="003A1C18" w:rsidRPr="004B4BF5">
        <w:rPr>
          <w:rFonts w:ascii="Times New Roman" w:hAnsi="Times New Roman"/>
          <w:b/>
          <w:noProof/>
          <w:position w:val="-12"/>
          <w:sz w:val="24"/>
          <w:szCs w:val="24"/>
        </w:rPr>
        <w:object w:dxaOrig="1380" w:dyaOrig="360">
          <v:shape id="_x0000_i1063" type="#_x0000_t75" style="width:69pt;height:18pt" o:ole="">
            <v:imagedata r:id="rId80" o:title=""/>
          </v:shape>
          <o:OLEObject Type="Embed" ProgID="Equation.DSMT4" ShapeID="_x0000_i1063" DrawAspect="Content" ObjectID="_1697721433" r:id="rId81"/>
        </w:object>
      </w:r>
    </w:p>
    <w:p w:rsidR="003A1C18" w:rsidRPr="004B4BF5" w:rsidRDefault="003A1C18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 xml:space="preserve">Câu 20: </w:t>
      </w:r>
      <w:r w:rsidRPr="004B4BF5">
        <w:rPr>
          <w:rFonts w:ascii="Times New Roman" w:hAnsi="Times New Roman"/>
          <w:noProof/>
          <w:sz w:val="24"/>
          <w:szCs w:val="24"/>
        </w:rPr>
        <w:t>Hãy chọn câu đúng. Khi làm nóng một lượng khí có thể tích không đổi thì:</w:t>
      </w:r>
    </w:p>
    <w:p w:rsidR="003A1C18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A. </w:t>
      </w:r>
      <w:r w:rsidR="003A1C18" w:rsidRPr="004B4BF5">
        <w:rPr>
          <w:rFonts w:ascii="Times New Roman" w:hAnsi="Times New Roman"/>
          <w:noProof/>
          <w:sz w:val="24"/>
          <w:szCs w:val="24"/>
        </w:rPr>
        <w:t>Áp suất khí không đổi</w:t>
      </w:r>
    </w:p>
    <w:p w:rsidR="003A1C18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B. </w:t>
      </w:r>
      <w:r w:rsidR="003A1C18" w:rsidRPr="004B4BF5">
        <w:rPr>
          <w:rFonts w:ascii="Times New Roman" w:hAnsi="Times New Roman"/>
          <w:noProof/>
          <w:sz w:val="24"/>
          <w:szCs w:val="24"/>
        </w:rPr>
        <w:t>số phân tử khí trong một đơn vị thể tích không đổi</w:t>
      </w:r>
    </w:p>
    <w:p w:rsidR="003A1C18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C. </w:t>
      </w:r>
      <w:r w:rsidR="003A1C18" w:rsidRPr="004B4BF5">
        <w:rPr>
          <w:rFonts w:ascii="Times New Roman" w:hAnsi="Times New Roman"/>
          <w:noProof/>
          <w:sz w:val="24"/>
          <w:szCs w:val="24"/>
        </w:rPr>
        <w:t>Số phân tử trong đơn vị thể tích tăng tỉ lệ thuận với nhiệt độ</w:t>
      </w:r>
    </w:p>
    <w:p w:rsidR="003A1C18" w:rsidRPr="004B4BF5" w:rsidRDefault="00E90114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ab/>
      </w:r>
      <w:r w:rsidR="003A1C18" w:rsidRPr="004B4BF5">
        <w:rPr>
          <w:rFonts w:ascii="Times New Roman" w:hAnsi="Times New Roman"/>
          <w:b/>
          <w:noProof/>
          <w:sz w:val="24"/>
          <w:szCs w:val="24"/>
        </w:rPr>
        <w:t xml:space="preserve">D. </w:t>
      </w:r>
      <w:r w:rsidR="003A1C18" w:rsidRPr="004B4BF5">
        <w:rPr>
          <w:rFonts w:ascii="Times New Roman" w:hAnsi="Times New Roman"/>
          <w:noProof/>
          <w:sz w:val="24"/>
          <w:szCs w:val="24"/>
        </w:rPr>
        <w:t>Số phân tử trong đơn vị thể tích giảm tỉ lệ nghịch với nhiệt độ</w:t>
      </w:r>
    </w:p>
    <w:p w:rsidR="003A1C18" w:rsidRPr="004B4BF5" w:rsidRDefault="003A1C18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</w:p>
    <w:p w:rsidR="00E90114" w:rsidRPr="004B4BF5" w:rsidRDefault="004B4BF5" w:rsidP="004B4BF5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center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</w:tblGrid>
      <w:tr w:rsidR="00E90114" w:rsidRPr="004B4BF5" w:rsidTr="004B4BF5"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1.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2.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3.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4.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5.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6.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7.B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8.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9.D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10.B</w:t>
            </w:r>
          </w:p>
        </w:tc>
      </w:tr>
      <w:tr w:rsidR="00E90114" w:rsidRPr="004B4BF5" w:rsidTr="004B4BF5"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11.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12.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13.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14.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15.D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16.A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17.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18.C</w:t>
            </w:r>
          </w:p>
        </w:tc>
        <w:tc>
          <w:tcPr>
            <w:tcW w:w="1042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19.A</w:t>
            </w:r>
          </w:p>
        </w:tc>
        <w:tc>
          <w:tcPr>
            <w:tcW w:w="1043" w:type="dxa"/>
            <w:shd w:val="clear" w:color="auto" w:fill="auto"/>
            <w:vAlign w:val="center"/>
          </w:tcPr>
          <w:p w:rsidR="00E90114" w:rsidRPr="004B4BF5" w:rsidRDefault="006C7E76" w:rsidP="004B4BF5">
            <w:pPr>
              <w:tabs>
                <w:tab w:val="left" w:pos="181"/>
                <w:tab w:val="left" w:pos="2648"/>
                <w:tab w:val="left" w:pos="5222"/>
                <w:tab w:val="left" w:pos="7740"/>
              </w:tabs>
              <w:spacing w:before="20" w:after="20" w:line="288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</w:rPr>
            </w:pPr>
            <w:r w:rsidRPr="004B4BF5">
              <w:rPr>
                <w:rFonts w:ascii="Times New Roman" w:hAnsi="Times New Roman"/>
                <w:b/>
                <w:noProof/>
                <w:sz w:val="24"/>
                <w:szCs w:val="24"/>
              </w:rPr>
              <w:t>20.B</w:t>
            </w:r>
          </w:p>
        </w:tc>
      </w:tr>
    </w:tbl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</w:p>
    <w:p w:rsidR="004B4BF5" w:rsidRPr="004B4BF5" w:rsidRDefault="004B4BF5" w:rsidP="004B4BF5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HƯỚNG DẪN GIẢI CHI TIẾT</w:t>
      </w:r>
    </w:p>
    <w:p w:rsidR="004B4BF5" w:rsidRPr="004B4BF5" w:rsidRDefault="004B4BF5" w:rsidP="004B4BF5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1: Đáp án B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Trong hệ toạ độ (P,T) đường thẳng nếu kéo dài thì đi qua gốc toạ độ là đường đẳng tích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2: Đáp án D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Đun nóng khí trong 1 bình đậy kín có thể xem là quá trình đẳng tích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3: Đáp án C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lastRenderedPageBreak/>
        <w:t>Biểu thức không phù hợp với định luật Sác – lơ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10"/>
          <w:sz w:val="24"/>
          <w:szCs w:val="24"/>
        </w:rPr>
        <w:object w:dxaOrig="560" w:dyaOrig="279">
          <v:shape id="_x0000_i1064" type="#_x0000_t75" style="width:27.75pt;height:14.25pt" o:ole="">
            <v:imagedata r:id="rId82" o:title=""/>
          </v:shape>
          <o:OLEObject Type="Embed" ProgID="Equation.DSMT4" ShapeID="_x0000_i1064" DrawAspect="Content" ObjectID="_1697721434" r:id="rId83"/>
        </w:objec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4: Đáp án A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Công thức liên quan đến quá trình đẳng tích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24"/>
          <w:sz w:val="24"/>
          <w:szCs w:val="24"/>
        </w:rPr>
        <w:object w:dxaOrig="460" w:dyaOrig="620">
          <v:shape id="_x0000_i1065" type="#_x0000_t75" style="width:23.25pt;height:30.75pt" o:ole="">
            <v:imagedata r:id="rId84" o:title=""/>
          </v:shape>
          <o:OLEObject Type="Embed" ProgID="Equation.DSMT4" ShapeID="_x0000_i1065" DrawAspect="Content" ObjectID="_1697721435" r:id="rId85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hằng số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5: Đáp án B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Định luật Sác lơ chỉ được áp dụng gần đúng với khí thực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6: Đáp án A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Đèn kín </w:t>
      </w:r>
      <w:r w:rsidRPr="004B4BF5">
        <w:rPr>
          <w:rFonts w:ascii="Times New Roman" w:hAnsi="Times New Roman"/>
          <w:noProof/>
          <w:position w:val="-6"/>
          <w:sz w:val="24"/>
          <w:szCs w:val="24"/>
        </w:rPr>
        <w:object w:dxaOrig="300" w:dyaOrig="240">
          <v:shape id="_x0000_i1066" type="#_x0000_t75" style="width:15pt;height:12pt" o:ole="">
            <v:imagedata r:id="rId86" o:title=""/>
          </v:shape>
          <o:OLEObject Type="Embed" ProgID="Equation.DSMT4" ShapeID="_x0000_i1066" DrawAspect="Content" ObjectID="_1697721436" r:id="rId87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quá trình đẳng tích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30"/>
          <w:sz w:val="24"/>
          <w:szCs w:val="24"/>
        </w:rPr>
        <w:object w:dxaOrig="3860" w:dyaOrig="680">
          <v:shape id="_x0000_i1067" type="#_x0000_t75" style="width:192.75pt;height:33.75pt" o:ole="">
            <v:imagedata r:id="rId88" o:title=""/>
          </v:shape>
          <o:OLEObject Type="Embed" ProgID="Equation.DSMT4" ShapeID="_x0000_i1067" DrawAspect="Content" ObjectID="_1697721437" r:id="rId89"/>
        </w:objec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7: Đáp án B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position w:val="-30"/>
          <w:sz w:val="24"/>
          <w:szCs w:val="24"/>
        </w:rPr>
        <w:object w:dxaOrig="4280" w:dyaOrig="720">
          <v:shape id="_x0000_i1068" type="#_x0000_t75" style="width:213.75pt;height:36pt" o:ole="">
            <v:imagedata r:id="rId90" o:title=""/>
          </v:shape>
          <o:OLEObject Type="Embed" ProgID="Equation.DSMT4" ShapeID="_x0000_i1068" DrawAspect="Content" ObjectID="_1697721438" r:id="rId91"/>
        </w:objec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8: Đáp án C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position w:val="-54"/>
          <w:sz w:val="24"/>
          <w:szCs w:val="24"/>
        </w:rPr>
        <w:object w:dxaOrig="5300" w:dyaOrig="960">
          <v:shape id="_x0000_i1069" type="#_x0000_t75" style="width:264.75pt;height:48pt" o:ole="">
            <v:imagedata r:id="rId92" o:title=""/>
          </v:shape>
          <o:OLEObject Type="Embed" ProgID="Equation.DSMT4" ShapeID="_x0000_i1069" DrawAspect="Content" ObjectID="_1697721439" r:id="rId93"/>
        </w:objec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9: Đáp án D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position w:val="-32"/>
          <w:sz w:val="24"/>
          <w:szCs w:val="24"/>
        </w:rPr>
        <w:object w:dxaOrig="5580" w:dyaOrig="740">
          <v:shape id="_x0000_i1070" type="#_x0000_t75" style="width:279pt;height:36.75pt" o:ole="">
            <v:imagedata r:id="rId94" o:title=""/>
          </v:shape>
          <o:OLEObject Type="Embed" ProgID="Equation.DSMT4" ShapeID="_x0000_i1070" DrawAspect="Content" ObjectID="_1697721440" r:id="rId95"/>
        </w:objec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10: Đáp án B</w:t>
      </w:r>
    </w:p>
    <w:p w:rsidR="00A92F9D" w:rsidRPr="004B4BF5" w:rsidRDefault="00A92F9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Xét khối khí bên trong chiếc săm</w: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Gọi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300" w:dyaOrig="360">
          <v:shape id="_x0000_i1071" type="#_x0000_t75" style="width:15pt;height:18pt" o:ole="">
            <v:imagedata r:id="rId96" o:title=""/>
          </v:shape>
          <o:OLEObject Type="Embed" ProgID="Equation.DSMT4" ShapeID="_x0000_i1071" DrawAspect="Content" ObjectID="_1697721441" r:id="rId97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là áp suất của khối khí khi ở nhiệt độ</w: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2200" w:dyaOrig="380">
          <v:shape id="_x0000_i1072" type="#_x0000_t75" style="width:110.25pt;height:18.75pt" o:ole="">
            <v:imagedata r:id="rId98" o:title=""/>
          </v:shape>
          <o:OLEObject Type="Embed" ProgID="Equation.DSMT4" ShapeID="_x0000_i1072" DrawAspect="Content" ObjectID="_1697721442" r:id="rId99"/>
        </w:objec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Gọi P là áp suất của khối khí khi nó được đặt ở nhiệt độ 40</w:t>
      </w:r>
      <w:r w:rsidRPr="004B4BF5">
        <w:rPr>
          <w:rFonts w:ascii="Times New Roman" w:hAnsi="Times New Roman"/>
          <w:noProof/>
          <w:sz w:val="24"/>
          <w:szCs w:val="24"/>
          <w:vertAlign w:val="superscript"/>
        </w:rPr>
        <w:t>0</w:t>
      </w:r>
      <w:r w:rsidRPr="004B4BF5">
        <w:rPr>
          <w:rFonts w:ascii="Times New Roman" w:hAnsi="Times New Roman"/>
          <w:noProof/>
          <w:sz w:val="24"/>
          <w:szCs w:val="24"/>
        </w:rPr>
        <w:t>C</w: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Vì thể tích của khối khí không đổi, nên theo định luật Saclo, ta co</w: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30"/>
          <w:sz w:val="24"/>
          <w:szCs w:val="24"/>
        </w:rPr>
        <w:object w:dxaOrig="5400" w:dyaOrig="680">
          <v:shape id="_x0000_i1073" type="#_x0000_t75" style="width:270pt;height:33.75pt" o:ole="">
            <v:imagedata r:id="rId100" o:title=""/>
          </v:shape>
          <o:OLEObject Type="Embed" ProgID="Equation.DSMT4" ShapeID="_x0000_i1073" DrawAspect="Content" ObjectID="_1697721443" r:id="rId101"/>
        </w:objec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11: Đáp án C</w: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Gọi P là áp suất của khối khí ở nhiệt độ </w:t>
      </w:r>
      <w:r w:rsidRPr="004B4BF5">
        <w:rPr>
          <w:rFonts w:ascii="Times New Roman" w:hAnsi="Times New Roman"/>
          <w:noProof/>
          <w:position w:val="-6"/>
          <w:sz w:val="24"/>
          <w:szCs w:val="24"/>
        </w:rPr>
        <w:object w:dxaOrig="980" w:dyaOrig="320">
          <v:shape id="_x0000_i1074" type="#_x0000_t75" style="width:48.75pt;height:15.75pt" o:ole="">
            <v:imagedata r:id="rId102" o:title=""/>
          </v:shape>
          <o:OLEObject Type="Embed" ProgID="Equation.DSMT4" ShapeID="_x0000_i1074" DrawAspect="Content" ObjectID="_1697721444" r:id="rId103"/>
        </w:objec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Vì bình thuỷ tinh được nút kín, nên thể tích của khối lượng trong bình là không thay đổi. Do đó áp dụng định luật Saclo, ta có</w: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30"/>
          <w:sz w:val="24"/>
          <w:szCs w:val="24"/>
        </w:rPr>
        <w:object w:dxaOrig="5880" w:dyaOrig="680">
          <v:shape id="_x0000_i1075" type="#_x0000_t75" style="width:294pt;height:33.75pt" o:ole="">
            <v:imagedata r:id="rId104" o:title=""/>
          </v:shape>
          <o:OLEObject Type="Embed" ProgID="Equation.DSMT4" ShapeID="_x0000_i1075" DrawAspect="Content" ObjectID="_1697721445" r:id="rId105"/>
        </w:objec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12: Đáp án C</w: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Gọi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420" w:dyaOrig="360">
          <v:shape id="_x0000_i1076" type="#_x0000_t75" style="width:21pt;height:18pt" o:ole="">
            <v:imagedata r:id="rId106" o:title=""/>
          </v:shape>
          <o:OLEObject Type="Embed" ProgID="Equation.DSMT4" ShapeID="_x0000_i1076" DrawAspect="Content" ObjectID="_1697721446" r:id="rId107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là nhiệt độ lớn nhất mà khi đặt bình thuỷ tinh trong đó mà nút vẫn chưa bị đẩy lene</w: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440" w:dyaOrig="360">
          <v:shape id="_x0000_i1077" type="#_x0000_t75" style="width:21.75pt;height:18pt" o:ole="">
            <v:imagedata r:id="rId108" o:title=""/>
          </v:shape>
          <o:OLEObject Type="Embed" ProgID="Equation.DSMT4" ShapeID="_x0000_i1077" DrawAspect="Content" ObjectID="_1697721447" r:id="rId109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là áp suất của khối khí trong bình tương ứng khi ở nhiệt độ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420" w:dyaOrig="360">
          <v:shape id="_x0000_i1078" type="#_x0000_t75" style="width:21pt;height:18pt" o:ole="">
            <v:imagedata r:id="rId106" o:title=""/>
          </v:shape>
          <o:OLEObject Type="Embed" ProgID="Equation.DSMT4" ShapeID="_x0000_i1078" DrawAspect="Content" ObjectID="_1697721448" r:id="rId110"/>
        </w:object>
      </w:r>
    </w:p>
    <w:p w:rsidR="00A31BA7" w:rsidRPr="004B4BF5" w:rsidRDefault="00A31BA7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Cũng theo định luật Sác – lơ, ta có: </w:t>
      </w:r>
      <w:r w:rsidR="001B6412" w:rsidRPr="004B4BF5">
        <w:rPr>
          <w:rFonts w:ascii="Times New Roman" w:hAnsi="Times New Roman"/>
          <w:noProof/>
          <w:position w:val="-30"/>
          <w:sz w:val="24"/>
          <w:szCs w:val="24"/>
        </w:rPr>
        <w:object w:dxaOrig="980" w:dyaOrig="680">
          <v:shape id="_x0000_i1079" type="#_x0000_t75" style="width:48.75pt;height:33.75pt" o:ole="">
            <v:imagedata r:id="rId111" o:title=""/>
          </v:shape>
          <o:OLEObject Type="Embed" ProgID="Equation.DSMT4" ShapeID="_x0000_i1079" DrawAspect="Content" ObjectID="_1697721449" r:id="rId112"/>
        </w:object>
      </w:r>
      <w:r w:rsidR="001B6412" w:rsidRPr="004B4BF5">
        <w:rPr>
          <w:rFonts w:ascii="Times New Roman" w:hAnsi="Times New Roman"/>
          <w:noProof/>
          <w:sz w:val="24"/>
          <w:szCs w:val="24"/>
        </w:rPr>
        <w:t xml:space="preserve">   (1)</w:t>
      </w:r>
    </w:p>
    <w:p w:rsidR="001B6412" w:rsidRPr="004B4BF5" w:rsidRDefault="001B6412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lastRenderedPageBreak/>
        <w:t xml:space="preserve">Khi nút bắt đầu bị đẩy lên, ta có: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1740" w:dyaOrig="360">
          <v:shape id="_x0000_i1080" type="#_x0000_t75" style="width:87pt;height:18pt" o:ole="">
            <v:imagedata r:id="rId113" o:title=""/>
          </v:shape>
          <o:OLEObject Type="Embed" ProgID="Equation.DSMT4" ShapeID="_x0000_i1080" DrawAspect="Content" ObjectID="_1697721450" r:id="rId114"/>
        </w:object>
      </w:r>
    </w:p>
    <w:p w:rsidR="001B6412" w:rsidRPr="004B4BF5" w:rsidRDefault="001B6412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46"/>
          <w:sz w:val="24"/>
          <w:szCs w:val="24"/>
        </w:rPr>
        <w:object w:dxaOrig="3940" w:dyaOrig="1040">
          <v:shape id="_x0000_i1081" type="#_x0000_t75" style="width:197.25pt;height:51.75pt" o:ole="">
            <v:imagedata r:id="rId115" o:title=""/>
          </v:shape>
          <o:OLEObject Type="Embed" ProgID="Equation.DSMT4" ShapeID="_x0000_i1081" DrawAspect="Content" ObjectID="_1697721451" r:id="rId116"/>
        </w:object>
      </w:r>
    </w:p>
    <w:p w:rsidR="001B6412" w:rsidRPr="004B4BF5" w:rsidRDefault="001B6412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Thay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440" w:dyaOrig="360">
          <v:shape id="_x0000_i1082" type="#_x0000_t75" style="width:21.75pt;height:18pt" o:ole="">
            <v:imagedata r:id="rId117" o:title=""/>
          </v:shape>
          <o:OLEObject Type="Embed" ProgID="Equation.DSMT4" ShapeID="_x0000_i1082" DrawAspect="Content" ObjectID="_1697721452" r:id="rId118"/>
        </w:object>
      </w:r>
      <w:r w:rsidRPr="004B4BF5">
        <w:rPr>
          <w:rFonts w:ascii="Times New Roman" w:hAnsi="Times New Roman"/>
          <w:noProof/>
          <w:sz w:val="24"/>
          <w:szCs w:val="24"/>
        </w:rPr>
        <w:t>vào phương trình (1), ta thu được</w:t>
      </w:r>
    </w:p>
    <w:p w:rsidR="00CD69BD" w:rsidRPr="004B4BF5" w:rsidRDefault="00CD69B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48"/>
          <w:sz w:val="24"/>
          <w:szCs w:val="24"/>
        </w:rPr>
        <w:object w:dxaOrig="3600" w:dyaOrig="1080">
          <v:shape id="_x0000_i1083" type="#_x0000_t75" style="width:180pt;height:54pt" o:ole="">
            <v:imagedata r:id="rId119" o:title=""/>
          </v:shape>
          <o:OLEObject Type="Embed" ProgID="Equation.DSMT4" ShapeID="_x0000_i1083" DrawAspect="Content" ObjectID="_1697721453" r:id="rId120"/>
        </w:object>
      </w:r>
    </w:p>
    <w:p w:rsidR="00CD69BD" w:rsidRPr="004B4BF5" w:rsidRDefault="00CD69B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13: Đáp án C</w:t>
      </w:r>
    </w:p>
    <w:p w:rsidR="00CD69BD" w:rsidRPr="004B4BF5" w:rsidRDefault="00CD69B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Gọi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260" w:dyaOrig="360">
          <v:shape id="_x0000_i1084" type="#_x0000_t75" style="width:12.75pt;height:18pt" o:ole="">
            <v:imagedata r:id="rId121" o:title=""/>
          </v:shape>
          <o:OLEObject Type="Embed" ProgID="Equation.DSMT4" ShapeID="_x0000_i1084" DrawAspect="Content" ObjectID="_1697721454" r:id="rId122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và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260" w:dyaOrig="360">
          <v:shape id="_x0000_i1085" type="#_x0000_t75" style="width:12.75pt;height:18pt" o:ole="">
            <v:imagedata r:id="rId123" o:title=""/>
          </v:shape>
          <o:OLEObject Type="Embed" ProgID="Equation.DSMT4" ShapeID="_x0000_i1085" DrawAspect="Content" ObjectID="_1697721455" r:id="rId124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lần lượt là áp suất và nhiệt độ ban đầu của khối khí trong bình</w:t>
      </w:r>
    </w:p>
    <w:p w:rsidR="00CD69BD" w:rsidRPr="004B4BF5" w:rsidRDefault="00CD69B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32"/>
          <w:sz w:val="24"/>
          <w:szCs w:val="24"/>
        </w:rPr>
        <w:object w:dxaOrig="2659" w:dyaOrig="760">
          <v:shape id="_x0000_i1086" type="#_x0000_t75" style="width:132.75pt;height:38.25pt" o:ole="">
            <v:imagedata r:id="rId125" o:title=""/>
          </v:shape>
          <o:OLEObject Type="Embed" ProgID="Equation.DSMT4" ShapeID="_x0000_i1086" DrawAspect="Content" ObjectID="_1697721456" r:id="rId126"/>
        </w:object>
      </w:r>
    </w:p>
    <w:p w:rsidR="00CD69BD" w:rsidRPr="004B4BF5" w:rsidRDefault="00CD69B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Gọi P và T lần lượt là áp suất và nhiệt độ của khối khí trong bình khi nút bắt đầu bị đẩy lên</w:t>
      </w:r>
    </w:p>
    <w:p w:rsidR="00CD69BD" w:rsidRPr="004B4BF5" w:rsidRDefault="00CD69B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6"/>
          <w:sz w:val="24"/>
          <w:szCs w:val="24"/>
        </w:rPr>
        <w:object w:dxaOrig="2000" w:dyaOrig="320">
          <v:shape id="_x0000_i1087" type="#_x0000_t75" style="width:99.75pt;height:15.75pt" o:ole="">
            <v:imagedata r:id="rId127" o:title=""/>
          </v:shape>
          <o:OLEObject Type="Embed" ProgID="Equation.DSMT4" ShapeID="_x0000_i1087" DrawAspect="Content" ObjectID="_1697721457" r:id="rId128"/>
        </w:object>
      </w:r>
    </w:p>
    <w:p w:rsidR="00CD69BD" w:rsidRPr="004B4BF5" w:rsidRDefault="00CD69B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Vì thể tích của khối khí là không thay đổi ngay trước khi nút bị đẩy lên, do đó theo định luật Sác – lơ, ta có:</w:t>
      </w:r>
    </w:p>
    <w:p w:rsidR="00336D10" w:rsidRPr="004B4BF5" w:rsidRDefault="00CD69B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position w:val="-30"/>
          <w:sz w:val="24"/>
          <w:szCs w:val="24"/>
        </w:rPr>
        <w:object w:dxaOrig="5560" w:dyaOrig="720">
          <v:shape id="_x0000_i1088" type="#_x0000_t75" style="width:278.25pt;height:36pt" o:ole="">
            <v:imagedata r:id="rId129" o:title=""/>
          </v:shape>
          <o:OLEObject Type="Embed" ProgID="Equation.DSMT4" ShapeID="_x0000_i1088" DrawAspect="Content" ObjectID="_1697721458" r:id="rId130"/>
        </w:object>
      </w:r>
    </w:p>
    <w:p w:rsidR="00CD69BD" w:rsidRPr="004B4BF5" w:rsidRDefault="00CD69B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khi nút bắt đầu bị đẩy lên, ta có: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1480" w:dyaOrig="360">
          <v:shape id="_x0000_i1089" type="#_x0000_t75" style="width:74.25pt;height:18pt" o:ole="">
            <v:imagedata r:id="rId131" o:title=""/>
          </v:shape>
          <o:OLEObject Type="Embed" ProgID="Equation.DSMT4" ShapeID="_x0000_i1089" DrawAspect="Content" ObjectID="_1697721459" r:id="rId132"/>
        </w:object>
      </w:r>
    </w:p>
    <w:p w:rsidR="00CD69BD" w:rsidRPr="004B4BF5" w:rsidRDefault="00CD69BD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48"/>
          <w:sz w:val="24"/>
          <w:szCs w:val="24"/>
        </w:rPr>
        <w:object w:dxaOrig="4680" w:dyaOrig="1080">
          <v:shape id="_x0000_i1090" type="#_x0000_t75" style="width:234pt;height:54pt" o:ole="">
            <v:imagedata r:id="rId133" o:title=""/>
          </v:shape>
          <o:OLEObject Type="Embed" ProgID="Equation.DSMT4" ShapeID="_x0000_i1090" DrawAspect="Content" ObjectID="_1697721460" r:id="rId134"/>
        </w:object>
      </w:r>
    </w:p>
    <w:p w:rsidR="00CD69BD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14: Đáp án A</w: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Do thể tích của khối khí bên trong đèn là không đổi, do đó theo định luật Sác – lơ, ta có:</w: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30"/>
          <w:sz w:val="24"/>
          <w:szCs w:val="24"/>
        </w:rPr>
        <w:object w:dxaOrig="5500" w:dyaOrig="680">
          <v:shape id="_x0000_i1091" type="#_x0000_t75" style="width:275.25pt;height:33.75pt" o:ole="">
            <v:imagedata r:id="rId135" o:title=""/>
          </v:shape>
          <o:OLEObject Type="Embed" ProgID="Equation.DSMT4" ShapeID="_x0000_i1091" DrawAspect="Content" ObjectID="_1697721461" r:id="rId136"/>
        </w:objec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15: Đáp án D</w: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Trạng thái 1 Trạng thái 2</w: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30"/>
          <w:sz w:val="24"/>
          <w:szCs w:val="24"/>
        </w:rPr>
        <w:object w:dxaOrig="2100" w:dyaOrig="720">
          <v:shape id="_x0000_i1092" type="#_x0000_t75" style="width:105pt;height:36pt" o:ole="">
            <v:imagedata r:id="rId137" o:title=""/>
          </v:shape>
          <o:OLEObject Type="Embed" ProgID="Equation.DSMT4" ShapeID="_x0000_i1092" DrawAspect="Content" ObjectID="_1697721462" r:id="rId138"/>
        </w:objec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Theo định luật Sac lơ: </w:t>
      </w:r>
      <w:r w:rsidRPr="004B4BF5">
        <w:rPr>
          <w:rFonts w:ascii="Times New Roman" w:hAnsi="Times New Roman"/>
          <w:noProof/>
          <w:position w:val="-30"/>
          <w:sz w:val="24"/>
          <w:szCs w:val="24"/>
        </w:rPr>
        <w:object w:dxaOrig="2460" w:dyaOrig="680">
          <v:shape id="_x0000_i1093" type="#_x0000_t75" style="width:123pt;height:33.75pt" o:ole="">
            <v:imagedata r:id="rId139" o:title=""/>
          </v:shape>
          <o:OLEObject Type="Embed" ProgID="Equation.DSMT4" ShapeID="_x0000_i1093" DrawAspect="Content" ObjectID="_1697721463" r:id="rId140"/>
        </w:objec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16: Đáp án A</w: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- Gọi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580" w:dyaOrig="360">
          <v:shape id="_x0000_i1094" type="#_x0000_t75" style="width:29.25pt;height:18pt" o:ole="">
            <v:imagedata r:id="rId141" o:title=""/>
          </v:shape>
          <o:OLEObject Type="Embed" ProgID="Equation.DSMT4" ShapeID="_x0000_i1094" DrawAspect="Content" ObjectID="_1697721464" r:id="rId142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là áp suất và nhiệt độ của khí lúc đầu</w: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- Gọi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620" w:dyaOrig="360">
          <v:shape id="_x0000_i1095" type="#_x0000_t75" style="width:30.75pt;height:18pt" o:ole="">
            <v:imagedata r:id="rId143" o:title=""/>
          </v:shape>
          <o:OLEObject Type="Embed" ProgID="Equation.DSMT4" ShapeID="_x0000_i1095" DrawAspect="Content" ObjectID="_1697721465" r:id="rId144"/>
        </w:object>
      </w:r>
      <w:r w:rsidRPr="004B4BF5">
        <w:rPr>
          <w:rFonts w:ascii="Times New Roman" w:hAnsi="Times New Roman"/>
          <w:noProof/>
          <w:sz w:val="24"/>
          <w:szCs w:val="24"/>
        </w:rPr>
        <w:t xml:space="preserve"> là áp suất và nhiệt độ khí lúc sau</w: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Theo định luật Sác – lơ: </w:t>
      </w:r>
      <w:r w:rsidRPr="004B4BF5">
        <w:rPr>
          <w:rFonts w:ascii="Times New Roman" w:hAnsi="Times New Roman"/>
          <w:noProof/>
          <w:position w:val="-30"/>
          <w:sz w:val="24"/>
          <w:szCs w:val="24"/>
        </w:rPr>
        <w:object w:dxaOrig="2180" w:dyaOrig="680">
          <v:shape id="_x0000_i1096" type="#_x0000_t75" style="width:108.75pt;height:33.75pt" o:ole="">
            <v:imagedata r:id="rId145" o:title=""/>
          </v:shape>
          <o:OLEObject Type="Embed" ProgID="Equation.DSMT4" ShapeID="_x0000_i1096" DrawAspect="Content" ObjectID="_1697721466" r:id="rId146"/>
        </w:objec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Với </w:t>
      </w:r>
      <w:r w:rsidRPr="004B4BF5">
        <w:rPr>
          <w:rFonts w:ascii="Times New Roman" w:hAnsi="Times New Roman"/>
          <w:noProof/>
          <w:position w:val="-24"/>
          <w:sz w:val="24"/>
          <w:szCs w:val="24"/>
        </w:rPr>
        <w:object w:dxaOrig="2680" w:dyaOrig="620">
          <v:shape id="_x0000_i1097" type="#_x0000_t75" style="width:134.25pt;height:30.75pt" o:ole="">
            <v:imagedata r:id="rId147" o:title=""/>
          </v:shape>
          <o:OLEObject Type="Embed" ProgID="Equation.DSMT4" ShapeID="_x0000_i1097" DrawAspect="Content" ObjectID="_1697721467" r:id="rId148"/>
        </w:object>
      </w:r>
    </w:p>
    <w:p w:rsidR="00684D79" w:rsidRPr="004B4BF5" w:rsidRDefault="00684D79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54"/>
          <w:sz w:val="24"/>
          <w:szCs w:val="24"/>
        </w:rPr>
        <w:object w:dxaOrig="4060" w:dyaOrig="960">
          <v:shape id="_x0000_i1098" type="#_x0000_t75" style="width:203.25pt;height:48pt" o:ole="">
            <v:imagedata r:id="rId149" o:title=""/>
          </v:shape>
          <o:OLEObject Type="Embed" ProgID="Equation.DSMT4" ShapeID="_x0000_i1098" DrawAspect="Content" ObjectID="_1697721468" r:id="rId150"/>
        </w:objec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</w:rPr>
      </w:pPr>
      <w:r w:rsidRPr="004B4BF5">
        <w:rPr>
          <w:rFonts w:ascii="Times New Roman" w:hAnsi="Times New Roman"/>
          <w:b/>
          <w:noProof/>
          <w:sz w:val="24"/>
          <w:szCs w:val="24"/>
        </w:rPr>
        <w:t>Câu 17: Đáp án C</w: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Trạng thái 1: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1320" w:dyaOrig="360">
          <v:shape id="_x0000_i1099" type="#_x0000_t75" style="width:66pt;height:18pt" o:ole="">
            <v:imagedata r:id="rId151" o:title=""/>
          </v:shape>
          <o:OLEObject Type="Embed" ProgID="Equation.DSMT4" ShapeID="_x0000_i1099" DrawAspect="Content" ObjectID="_1697721469" r:id="rId152"/>
        </w:objec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 xml:space="preserve">Trạng thái 2: </w:t>
      </w: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1700" w:dyaOrig="360">
          <v:shape id="_x0000_i1100" type="#_x0000_t75" style="width:84.75pt;height:18pt" o:ole="">
            <v:imagedata r:id="rId153" o:title=""/>
          </v:shape>
          <o:OLEObject Type="Embed" ProgID="Equation.DSMT4" ShapeID="_x0000_i1100" DrawAspect="Content" ObjectID="_1697721470" r:id="rId154"/>
        </w:objec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Vì quá trình là đẳng tích, nên ta áp dụng định luật Sác – lơ cho hai trạng thái khí (1) và (2)</w: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position w:val="-12"/>
          <w:sz w:val="24"/>
          <w:szCs w:val="24"/>
        </w:rPr>
        <w:object w:dxaOrig="4080" w:dyaOrig="360">
          <v:shape id="_x0000_i1101" type="#_x0000_t75" style="width:204pt;height:18pt" o:ole="">
            <v:imagedata r:id="rId155" o:title=""/>
          </v:shape>
          <o:OLEObject Type="Embed" ProgID="Equation.DSMT4" ShapeID="_x0000_i1101" DrawAspect="Content" ObjectID="_1697721471" r:id="rId156"/>
        </w:objec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B4BF5">
        <w:rPr>
          <w:rFonts w:ascii="Times New Roman" w:hAnsi="Times New Roman"/>
          <w:noProof/>
          <w:sz w:val="24"/>
          <w:szCs w:val="24"/>
        </w:rPr>
        <w:t>Vậy áp suất sau khi biến đổi gấp 1,99 lần áp suất ban đầu</w: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>Câu 18: Đáp án C</w: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noProof/>
          <w:sz w:val="24"/>
          <w:szCs w:val="24"/>
          <w:lang w:val="fr-FR"/>
        </w:rPr>
        <w:t xml:space="preserve">Ta có </w:t>
      </w:r>
      <w:r w:rsidRPr="004B4BF5">
        <w:rPr>
          <w:rFonts w:ascii="Times New Roman" w:hAnsi="Times New Roman"/>
          <w:noProof/>
          <w:position w:val="-30"/>
          <w:sz w:val="24"/>
          <w:szCs w:val="24"/>
          <w:lang w:val="fr-FR"/>
        </w:rPr>
        <w:object w:dxaOrig="780" w:dyaOrig="680">
          <v:shape id="_x0000_i1102" type="#_x0000_t75" style="width:39pt;height:33.75pt" o:ole="">
            <v:imagedata r:id="rId157" o:title=""/>
          </v:shape>
          <o:OLEObject Type="Embed" ProgID="Equation.DSMT4" ShapeID="_x0000_i1102" DrawAspect="Content" ObjectID="_1697721472" r:id="rId158"/>
        </w:objec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noProof/>
          <w:position w:val="-30"/>
          <w:sz w:val="24"/>
          <w:szCs w:val="24"/>
          <w:lang w:val="fr-FR"/>
        </w:rPr>
        <w:object w:dxaOrig="1939" w:dyaOrig="680">
          <v:shape id="_x0000_i1103" type="#_x0000_t75" style="width:96.75pt;height:33.75pt" o:ole="">
            <v:imagedata r:id="rId159" o:title=""/>
          </v:shape>
          <o:OLEObject Type="Embed" ProgID="Equation.DSMT4" ShapeID="_x0000_i1103" DrawAspect="Content" ObjectID="_1697721473" r:id="rId160"/>
        </w:objec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>Câu 19 : Đáp án A</w: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noProof/>
          <w:sz w:val="24"/>
          <w:szCs w:val="24"/>
          <w:lang w:val="fr-FR"/>
        </w:rPr>
        <w:t>Biểu thức của định luật Sác –lơ</w: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noProof/>
          <w:position w:val="-12"/>
          <w:sz w:val="24"/>
          <w:szCs w:val="24"/>
          <w:lang w:val="fr-FR"/>
        </w:rPr>
        <w:object w:dxaOrig="1380" w:dyaOrig="360">
          <v:shape id="_x0000_i1104" type="#_x0000_t75" style="width:69pt;height:18pt" o:ole="">
            <v:imagedata r:id="rId161" o:title=""/>
          </v:shape>
          <o:OLEObject Type="Embed" ProgID="Equation.DSMT4" ShapeID="_x0000_i1104" DrawAspect="Content" ObjectID="_1697721474" r:id="rId162"/>
        </w:objec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b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b/>
          <w:noProof/>
          <w:sz w:val="24"/>
          <w:szCs w:val="24"/>
          <w:lang w:val="fr-FR"/>
        </w:rPr>
        <w:t>Câu 20 : Đáp án B</w:t>
      </w:r>
    </w:p>
    <w:p w:rsidR="002C1653" w:rsidRPr="004B4BF5" w:rsidRDefault="002C1653" w:rsidP="00E90114">
      <w:pPr>
        <w:tabs>
          <w:tab w:val="left" w:pos="181"/>
          <w:tab w:val="left" w:pos="2648"/>
          <w:tab w:val="left" w:pos="5222"/>
          <w:tab w:val="left" w:pos="7740"/>
        </w:tabs>
        <w:spacing w:before="20" w:after="20" w:line="288" w:lineRule="auto"/>
        <w:jc w:val="both"/>
        <w:rPr>
          <w:rFonts w:ascii="Times New Roman" w:hAnsi="Times New Roman"/>
          <w:noProof/>
          <w:sz w:val="24"/>
          <w:szCs w:val="24"/>
          <w:lang w:val="fr-FR"/>
        </w:rPr>
      </w:pPr>
      <w:r w:rsidRPr="004B4BF5">
        <w:rPr>
          <w:rFonts w:ascii="Times New Roman" w:hAnsi="Times New Roman"/>
          <w:noProof/>
          <w:sz w:val="24"/>
          <w:szCs w:val="24"/>
          <w:lang w:val="fr-FR"/>
        </w:rPr>
        <w:t>Khi làm nóng một lượng khí có thể tích không đổi thì : số phân tử khí trong một đơn vị thể tích không đổi.</w:t>
      </w:r>
    </w:p>
    <w:sectPr w:rsidR="002C1653" w:rsidRPr="004B4BF5" w:rsidSect="001578ED">
      <w:headerReference w:type="default" r:id="rId163"/>
      <w:footerReference w:type="default" r:id="rId164"/>
      <w:pgSz w:w="11907" w:h="16840" w:code="9"/>
      <w:pgMar w:top="851" w:right="851" w:bottom="851" w:left="851" w:header="450" w:footer="2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3ED5" w:rsidRDefault="00DA3ED5" w:rsidP="00145511">
      <w:pPr>
        <w:spacing w:after="0" w:line="240" w:lineRule="auto"/>
      </w:pPr>
      <w:r>
        <w:separator/>
      </w:r>
    </w:p>
  </w:endnote>
  <w:endnote w:type="continuationSeparator" w:id="0">
    <w:p w:rsidR="00DA3ED5" w:rsidRDefault="00DA3ED5" w:rsidP="001455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78ED" w:rsidRPr="001578ED" w:rsidRDefault="001578ED" w:rsidP="001578ED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rFonts w:ascii="Times New Roman" w:eastAsia="Arial" w:hAnsi="Times New Roman"/>
        <w:color w:val="000000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3ED5" w:rsidRDefault="00DA3ED5" w:rsidP="00145511">
      <w:pPr>
        <w:spacing w:after="0" w:line="240" w:lineRule="auto"/>
      </w:pPr>
      <w:r>
        <w:separator/>
      </w:r>
    </w:p>
  </w:footnote>
  <w:footnote w:type="continuationSeparator" w:id="0">
    <w:p w:rsidR="00DA3ED5" w:rsidRDefault="00DA3ED5" w:rsidP="001455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78ED" w:rsidRPr="001578ED" w:rsidRDefault="001578ED" w:rsidP="001578ED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Arial" w:hAnsi="Times New Roman"/>
        <w:color w:val="000000"/>
        <w:sz w:val="28"/>
        <w:szCs w:val="1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015046"/>
    <w:multiLevelType w:val="hybridMultilevel"/>
    <w:tmpl w:val="9444A1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854B7F"/>
    <w:multiLevelType w:val="hybridMultilevel"/>
    <w:tmpl w:val="8356E5D4"/>
    <w:lvl w:ilvl="0" w:tplc="C9461BC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9FF6F0D"/>
    <w:multiLevelType w:val="hybridMultilevel"/>
    <w:tmpl w:val="D4122DAE"/>
    <w:lvl w:ilvl="0" w:tplc="D344764C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A931BAF"/>
    <w:multiLevelType w:val="hybridMultilevel"/>
    <w:tmpl w:val="1D9653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4730"/>
    <w:rsid w:val="000129B3"/>
    <w:rsid w:val="00014A40"/>
    <w:rsid w:val="0002465F"/>
    <w:rsid w:val="0003033B"/>
    <w:rsid w:val="00031A1D"/>
    <w:rsid w:val="00040A08"/>
    <w:rsid w:val="000434E0"/>
    <w:rsid w:val="0004455C"/>
    <w:rsid w:val="00055425"/>
    <w:rsid w:val="00062C21"/>
    <w:rsid w:val="00066CAD"/>
    <w:rsid w:val="000846C6"/>
    <w:rsid w:val="00091980"/>
    <w:rsid w:val="000A1258"/>
    <w:rsid w:val="000A4030"/>
    <w:rsid w:val="000B029A"/>
    <w:rsid w:val="000B53F5"/>
    <w:rsid w:val="000E5E26"/>
    <w:rsid w:val="000F2505"/>
    <w:rsid w:val="00103E62"/>
    <w:rsid w:val="001046AB"/>
    <w:rsid w:val="00104FA6"/>
    <w:rsid w:val="00121E04"/>
    <w:rsid w:val="001247C8"/>
    <w:rsid w:val="0013263E"/>
    <w:rsid w:val="00133476"/>
    <w:rsid w:val="001341C6"/>
    <w:rsid w:val="00135E69"/>
    <w:rsid w:val="00145511"/>
    <w:rsid w:val="001464EA"/>
    <w:rsid w:val="001578ED"/>
    <w:rsid w:val="00162362"/>
    <w:rsid w:val="00162AFA"/>
    <w:rsid w:val="001704B1"/>
    <w:rsid w:val="00175109"/>
    <w:rsid w:val="00180F3B"/>
    <w:rsid w:val="00185704"/>
    <w:rsid w:val="00193096"/>
    <w:rsid w:val="001941EC"/>
    <w:rsid w:val="0019575B"/>
    <w:rsid w:val="00196215"/>
    <w:rsid w:val="001A0C19"/>
    <w:rsid w:val="001B3F09"/>
    <w:rsid w:val="001B6412"/>
    <w:rsid w:val="001B7111"/>
    <w:rsid w:val="001C04E6"/>
    <w:rsid w:val="001C3A89"/>
    <w:rsid w:val="001D5270"/>
    <w:rsid w:val="001F3C23"/>
    <w:rsid w:val="002048BA"/>
    <w:rsid w:val="00212E33"/>
    <w:rsid w:val="00215820"/>
    <w:rsid w:val="002177D8"/>
    <w:rsid w:val="00220A1D"/>
    <w:rsid w:val="00223B7F"/>
    <w:rsid w:val="0022668B"/>
    <w:rsid w:val="00231781"/>
    <w:rsid w:val="00231AF8"/>
    <w:rsid w:val="00233F55"/>
    <w:rsid w:val="00236148"/>
    <w:rsid w:val="00240EB8"/>
    <w:rsid w:val="002453E0"/>
    <w:rsid w:val="00250042"/>
    <w:rsid w:val="002534ED"/>
    <w:rsid w:val="00256D9B"/>
    <w:rsid w:val="002624FD"/>
    <w:rsid w:val="00272C47"/>
    <w:rsid w:val="00275C9D"/>
    <w:rsid w:val="00276CA8"/>
    <w:rsid w:val="00280ED5"/>
    <w:rsid w:val="00281B62"/>
    <w:rsid w:val="00291DFF"/>
    <w:rsid w:val="002B11DE"/>
    <w:rsid w:val="002B5847"/>
    <w:rsid w:val="002C1653"/>
    <w:rsid w:val="002C1E43"/>
    <w:rsid w:val="002C79E5"/>
    <w:rsid w:val="002D0106"/>
    <w:rsid w:val="002E182C"/>
    <w:rsid w:val="002E2822"/>
    <w:rsid w:val="002E53DC"/>
    <w:rsid w:val="002F2AD3"/>
    <w:rsid w:val="003012F5"/>
    <w:rsid w:val="00317897"/>
    <w:rsid w:val="003206A7"/>
    <w:rsid w:val="003318A6"/>
    <w:rsid w:val="003322A1"/>
    <w:rsid w:val="003347AF"/>
    <w:rsid w:val="00336D10"/>
    <w:rsid w:val="0033787D"/>
    <w:rsid w:val="003425FA"/>
    <w:rsid w:val="003429B5"/>
    <w:rsid w:val="00346880"/>
    <w:rsid w:val="00347B97"/>
    <w:rsid w:val="00352AE8"/>
    <w:rsid w:val="00370188"/>
    <w:rsid w:val="003729C7"/>
    <w:rsid w:val="0037471C"/>
    <w:rsid w:val="00376346"/>
    <w:rsid w:val="003804D3"/>
    <w:rsid w:val="00386929"/>
    <w:rsid w:val="003A1C18"/>
    <w:rsid w:val="003A56A8"/>
    <w:rsid w:val="003B4DC8"/>
    <w:rsid w:val="003C6B0D"/>
    <w:rsid w:val="003E3D5F"/>
    <w:rsid w:val="003F6865"/>
    <w:rsid w:val="00413D3D"/>
    <w:rsid w:val="00415421"/>
    <w:rsid w:val="0042068E"/>
    <w:rsid w:val="00430955"/>
    <w:rsid w:val="00431FFC"/>
    <w:rsid w:val="00434DC6"/>
    <w:rsid w:val="0044741A"/>
    <w:rsid w:val="00451B0E"/>
    <w:rsid w:val="004524CF"/>
    <w:rsid w:val="00454526"/>
    <w:rsid w:val="004604C9"/>
    <w:rsid w:val="0046124E"/>
    <w:rsid w:val="00462E0C"/>
    <w:rsid w:val="00473583"/>
    <w:rsid w:val="004749DD"/>
    <w:rsid w:val="004751CD"/>
    <w:rsid w:val="00483160"/>
    <w:rsid w:val="00496B99"/>
    <w:rsid w:val="004A2570"/>
    <w:rsid w:val="004A56E6"/>
    <w:rsid w:val="004A6B62"/>
    <w:rsid w:val="004B41C9"/>
    <w:rsid w:val="004B4BF5"/>
    <w:rsid w:val="004C23F9"/>
    <w:rsid w:val="004C7871"/>
    <w:rsid w:val="004D197B"/>
    <w:rsid w:val="004D7DF3"/>
    <w:rsid w:val="004E458D"/>
    <w:rsid w:val="004F2C9B"/>
    <w:rsid w:val="004F7CAD"/>
    <w:rsid w:val="00521704"/>
    <w:rsid w:val="00522BC0"/>
    <w:rsid w:val="00526445"/>
    <w:rsid w:val="00534C12"/>
    <w:rsid w:val="00536934"/>
    <w:rsid w:val="00537E06"/>
    <w:rsid w:val="00543048"/>
    <w:rsid w:val="00552ED7"/>
    <w:rsid w:val="005531C4"/>
    <w:rsid w:val="00555E07"/>
    <w:rsid w:val="00560048"/>
    <w:rsid w:val="00582AD4"/>
    <w:rsid w:val="00584B01"/>
    <w:rsid w:val="00586887"/>
    <w:rsid w:val="005937EF"/>
    <w:rsid w:val="005951D7"/>
    <w:rsid w:val="005961D7"/>
    <w:rsid w:val="0059646F"/>
    <w:rsid w:val="005A00A6"/>
    <w:rsid w:val="005C23A2"/>
    <w:rsid w:val="005D4621"/>
    <w:rsid w:val="005D64DA"/>
    <w:rsid w:val="00601360"/>
    <w:rsid w:val="0060279B"/>
    <w:rsid w:val="006079A8"/>
    <w:rsid w:val="00611F22"/>
    <w:rsid w:val="0062525B"/>
    <w:rsid w:val="006261D6"/>
    <w:rsid w:val="00641500"/>
    <w:rsid w:val="00641748"/>
    <w:rsid w:val="00642B74"/>
    <w:rsid w:val="00651200"/>
    <w:rsid w:val="00655226"/>
    <w:rsid w:val="00673865"/>
    <w:rsid w:val="00673950"/>
    <w:rsid w:val="0068441B"/>
    <w:rsid w:val="00684D79"/>
    <w:rsid w:val="00691B79"/>
    <w:rsid w:val="006926DF"/>
    <w:rsid w:val="006A2850"/>
    <w:rsid w:val="006B7771"/>
    <w:rsid w:val="006C29B5"/>
    <w:rsid w:val="006C7E76"/>
    <w:rsid w:val="006D1342"/>
    <w:rsid w:val="006D3490"/>
    <w:rsid w:val="006E1635"/>
    <w:rsid w:val="00713B78"/>
    <w:rsid w:val="00726284"/>
    <w:rsid w:val="00730BCE"/>
    <w:rsid w:val="0073332C"/>
    <w:rsid w:val="00742372"/>
    <w:rsid w:val="00742492"/>
    <w:rsid w:val="007444B5"/>
    <w:rsid w:val="0075244D"/>
    <w:rsid w:val="00765349"/>
    <w:rsid w:val="00766E2A"/>
    <w:rsid w:val="00767E8C"/>
    <w:rsid w:val="00771EE1"/>
    <w:rsid w:val="007777AD"/>
    <w:rsid w:val="00787837"/>
    <w:rsid w:val="007955DF"/>
    <w:rsid w:val="007B7C6D"/>
    <w:rsid w:val="007C3864"/>
    <w:rsid w:val="007C57E6"/>
    <w:rsid w:val="007C5D9A"/>
    <w:rsid w:val="007E5B39"/>
    <w:rsid w:val="007E6281"/>
    <w:rsid w:val="007F47AF"/>
    <w:rsid w:val="00800A90"/>
    <w:rsid w:val="0080318A"/>
    <w:rsid w:val="00804F1C"/>
    <w:rsid w:val="00806A30"/>
    <w:rsid w:val="00810C0F"/>
    <w:rsid w:val="008432F6"/>
    <w:rsid w:val="00846BDA"/>
    <w:rsid w:val="00871009"/>
    <w:rsid w:val="00873397"/>
    <w:rsid w:val="0087419C"/>
    <w:rsid w:val="00893EA6"/>
    <w:rsid w:val="00897B97"/>
    <w:rsid w:val="008A352D"/>
    <w:rsid w:val="008C49F7"/>
    <w:rsid w:val="008D06FD"/>
    <w:rsid w:val="008E0600"/>
    <w:rsid w:val="008E1522"/>
    <w:rsid w:val="008F4D81"/>
    <w:rsid w:val="009023A1"/>
    <w:rsid w:val="00904666"/>
    <w:rsid w:val="00920343"/>
    <w:rsid w:val="00940575"/>
    <w:rsid w:val="00951003"/>
    <w:rsid w:val="00966750"/>
    <w:rsid w:val="00966C30"/>
    <w:rsid w:val="00967CBC"/>
    <w:rsid w:val="00972396"/>
    <w:rsid w:val="00981231"/>
    <w:rsid w:val="00982AE9"/>
    <w:rsid w:val="00984721"/>
    <w:rsid w:val="00985999"/>
    <w:rsid w:val="00992E01"/>
    <w:rsid w:val="009944CB"/>
    <w:rsid w:val="009A4A7F"/>
    <w:rsid w:val="009B2FEE"/>
    <w:rsid w:val="009C1107"/>
    <w:rsid w:val="009C6209"/>
    <w:rsid w:val="009C6984"/>
    <w:rsid w:val="009E6B31"/>
    <w:rsid w:val="009E77D0"/>
    <w:rsid w:val="009F09F9"/>
    <w:rsid w:val="009F0A84"/>
    <w:rsid w:val="009F553F"/>
    <w:rsid w:val="009F6CE9"/>
    <w:rsid w:val="009F75BC"/>
    <w:rsid w:val="00A003FC"/>
    <w:rsid w:val="00A054B2"/>
    <w:rsid w:val="00A14541"/>
    <w:rsid w:val="00A15339"/>
    <w:rsid w:val="00A16C7B"/>
    <w:rsid w:val="00A24E8A"/>
    <w:rsid w:val="00A26310"/>
    <w:rsid w:val="00A318EE"/>
    <w:rsid w:val="00A31BA7"/>
    <w:rsid w:val="00A33FC7"/>
    <w:rsid w:val="00A357C3"/>
    <w:rsid w:val="00A35F5F"/>
    <w:rsid w:val="00A50A2A"/>
    <w:rsid w:val="00A51FEB"/>
    <w:rsid w:val="00A56F7F"/>
    <w:rsid w:val="00A61297"/>
    <w:rsid w:val="00A620CD"/>
    <w:rsid w:val="00A664EC"/>
    <w:rsid w:val="00A817F7"/>
    <w:rsid w:val="00A82A4F"/>
    <w:rsid w:val="00A92F9D"/>
    <w:rsid w:val="00A933CD"/>
    <w:rsid w:val="00A934B8"/>
    <w:rsid w:val="00A94B5F"/>
    <w:rsid w:val="00AB0A2D"/>
    <w:rsid w:val="00AB28D4"/>
    <w:rsid w:val="00AB33E2"/>
    <w:rsid w:val="00AB3642"/>
    <w:rsid w:val="00AB529D"/>
    <w:rsid w:val="00AC63D6"/>
    <w:rsid w:val="00AD41E6"/>
    <w:rsid w:val="00AE13FE"/>
    <w:rsid w:val="00AF4011"/>
    <w:rsid w:val="00AF765A"/>
    <w:rsid w:val="00B02A2D"/>
    <w:rsid w:val="00B03B02"/>
    <w:rsid w:val="00B1011F"/>
    <w:rsid w:val="00B24512"/>
    <w:rsid w:val="00B252D2"/>
    <w:rsid w:val="00B26A6E"/>
    <w:rsid w:val="00B303E9"/>
    <w:rsid w:val="00B347CE"/>
    <w:rsid w:val="00B35ABB"/>
    <w:rsid w:val="00B448E4"/>
    <w:rsid w:val="00B527A8"/>
    <w:rsid w:val="00B56209"/>
    <w:rsid w:val="00B71875"/>
    <w:rsid w:val="00B71F5B"/>
    <w:rsid w:val="00B72212"/>
    <w:rsid w:val="00B75AB1"/>
    <w:rsid w:val="00B76D08"/>
    <w:rsid w:val="00B825F7"/>
    <w:rsid w:val="00B827F8"/>
    <w:rsid w:val="00BA4217"/>
    <w:rsid w:val="00BA7013"/>
    <w:rsid w:val="00BB1A6F"/>
    <w:rsid w:val="00BB4C43"/>
    <w:rsid w:val="00BB7F3D"/>
    <w:rsid w:val="00BC6EFE"/>
    <w:rsid w:val="00BD2F99"/>
    <w:rsid w:val="00BF50FC"/>
    <w:rsid w:val="00BF5F2C"/>
    <w:rsid w:val="00C01277"/>
    <w:rsid w:val="00C01A0B"/>
    <w:rsid w:val="00C0318D"/>
    <w:rsid w:val="00C03F3E"/>
    <w:rsid w:val="00C10C37"/>
    <w:rsid w:val="00C11E78"/>
    <w:rsid w:val="00C23186"/>
    <w:rsid w:val="00C26B2A"/>
    <w:rsid w:val="00C31E20"/>
    <w:rsid w:val="00C345D5"/>
    <w:rsid w:val="00C3503A"/>
    <w:rsid w:val="00C473C3"/>
    <w:rsid w:val="00C50402"/>
    <w:rsid w:val="00C5052E"/>
    <w:rsid w:val="00C63451"/>
    <w:rsid w:val="00C65C42"/>
    <w:rsid w:val="00C66308"/>
    <w:rsid w:val="00C67E62"/>
    <w:rsid w:val="00C72DD4"/>
    <w:rsid w:val="00C737A0"/>
    <w:rsid w:val="00C77521"/>
    <w:rsid w:val="00C95D4C"/>
    <w:rsid w:val="00CB158B"/>
    <w:rsid w:val="00CB2405"/>
    <w:rsid w:val="00CC38F1"/>
    <w:rsid w:val="00CD1B5B"/>
    <w:rsid w:val="00CD69BD"/>
    <w:rsid w:val="00CE0FF0"/>
    <w:rsid w:val="00CE20A7"/>
    <w:rsid w:val="00CE7220"/>
    <w:rsid w:val="00CF148B"/>
    <w:rsid w:val="00CF1568"/>
    <w:rsid w:val="00D00F44"/>
    <w:rsid w:val="00D03DB1"/>
    <w:rsid w:val="00D15590"/>
    <w:rsid w:val="00D1624A"/>
    <w:rsid w:val="00D22571"/>
    <w:rsid w:val="00D258B1"/>
    <w:rsid w:val="00D34730"/>
    <w:rsid w:val="00D3588E"/>
    <w:rsid w:val="00D43873"/>
    <w:rsid w:val="00D45546"/>
    <w:rsid w:val="00D52307"/>
    <w:rsid w:val="00D527BE"/>
    <w:rsid w:val="00D557DA"/>
    <w:rsid w:val="00D57C0A"/>
    <w:rsid w:val="00D619A1"/>
    <w:rsid w:val="00D63421"/>
    <w:rsid w:val="00D63DF6"/>
    <w:rsid w:val="00D7298D"/>
    <w:rsid w:val="00D72EBF"/>
    <w:rsid w:val="00D7384F"/>
    <w:rsid w:val="00D7556D"/>
    <w:rsid w:val="00D8339E"/>
    <w:rsid w:val="00D83645"/>
    <w:rsid w:val="00D93134"/>
    <w:rsid w:val="00D94579"/>
    <w:rsid w:val="00D9691E"/>
    <w:rsid w:val="00D96A34"/>
    <w:rsid w:val="00DA00DC"/>
    <w:rsid w:val="00DA1054"/>
    <w:rsid w:val="00DA12EF"/>
    <w:rsid w:val="00DA2D9A"/>
    <w:rsid w:val="00DA3ED5"/>
    <w:rsid w:val="00DA59A8"/>
    <w:rsid w:val="00DC45BC"/>
    <w:rsid w:val="00DC5283"/>
    <w:rsid w:val="00DD38CD"/>
    <w:rsid w:val="00DD4D49"/>
    <w:rsid w:val="00DE0195"/>
    <w:rsid w:val="00DE377E"/>
    <w:rsid w:val="00DF2C2D"/>
    <w:rsid w:val="00DF3ECE"/>
    <w:rsid w:val="00E06824"/>
    <w:rsid w:val="00E13576"/>
    <w:rsid w:val="00E15351"/>
    <w:rsid w:val="00E4791C"/>
    <w:rsid w:val="00E5345C"/>
    <w:rsid w:val="00E554F8"/>
    <w:rsid w:val="00E56E5B"/>
    <w:rsid w:val="00E62B3F"/>
    <w:rsid w:val="00E64BCA"/>
    <w:rsid w:val="00E758B7"/>
    <w:rsid w:val="00E82E64"/>
    <w:rsid w:val="00E83D3D"/>
    <w:rsid w:val="00E90114"/>
    <w:rsid w:val="00E92B66"/>
    <w:rsid w:val="00E93DAA"/>
    <w:rsid w:val="00E976F3"/>
    <w:rsid w:val="00EC1E8C"/>
    <w:rsid w:val="00EC6925"/>
    <w:rsid w:val="00ED3372"/>
    <w:rsid w:val="00ED54CC"/>
    <w:rsid w:val="00ED5B8D"/>
    <w:rsid w:val="00ED5C83"/>
    <w:rsid w:val="00ED66D0"/>
    <w:rsid w:val="00EE1272"/>
    <w:rsid w:val="00EE6FD1"/>
    <w:rsid w:val="00F138C3"/>
    <w:rsid w:val="00F171CD"/>
    <w:rsid w:val="00F22D0E"/>
    <w:rsid w:val="00F249DB"/>
    <w:rsid w:val="00F33E8D"/>
    <w:rsid w:val="00F371F3"/>
    <w:rsid w:val="00F37CD4"/>
    <w:rsid w:val="00F40629"/>
    <w:rsid w:val="00F41CD0"/>
    <w:rsid w:val="00F530E2"/>
    <w:rsid w:val="00F648C3"/>
    <w:rsid w:val="00F701F0"/>
    <w:rsid w:val="00F7120A"/>
    <w:rsid w:val="00F7320F"/>
    <w:rsid w:val="00F739DA"/>
    <w:rsid w:val="00F74A07"/>
    <w:rsid w:val="00F754A6"/>
    <w:rsid w:val="00F8405B"/>
    <w:rsid w:val="00F84AEE"/>
    <w:rsid w:val="00FB336C"/>
    <w:rsid w:val="00FC25E8"/>
    <w:rsid w:val="00FC5AA4"/>
    <w:rsid w:val="00FD7018"/>
    <w:rsid w:val="00FE055F"/>
    <w:rsid w:val="00FF0265"/>
    <w:rsid w:val="00FF1E13"/>
    <w:rsid w:val="00FF6A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124E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473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A7013"/>
    <w:pPr>
      <w:tabs>
        <w:tab w:val="center" w:pos="5100"/>
        <w:tab w:val="right" w:pos="10200"/>
      </w:tabs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link w:val="MTDisplayEquation"/>
    <w:rsid w:val="00BA7013"/>
    <w:rPr>
      <w:rFonts w:ascii="Times New Roman" w:hAnsi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14551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145511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4551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45511"/>
    <w:rPr>
      <w:sz w:val="22"/>
      <w:szCs w:val="22"/>
    </w:rPr>
  </w:style>
  <w:style w:type="character" w:customStyle="1" w:styleId="Heading1Char">
    <w:name w:val="Heading 1 Char"/>
    <w:link w:val="Heading1"/>
    <w:uiPriority w:val="9"/>
    <w:rsid w:val="0046124E"/>
    <w:rPr>
      <w:rFonts w:ascii="Cambria" w:eastAsia="Times New Roman" w:hAnsi="Cambria" w:cs="Times New Roman"/>
      <w:b/>
      <w:bCs/>
      <w:kern w:val="32"/>
      <w:sz w:val="32"/>
      <w:szCs w:val="32"/>
    </w:rPr>
  </w:style>
  <w:style w:type="table" w:styleId="TableGrid">
    <w:name w:val="Table Grid"/>
    <w:basedOn w:val="TableNormal"/>
    <w:uiPriority w:val="59"/>
    <w:rsid w:val="00E901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464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64E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46124E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473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BA7013"/>
    <w:pPr>
      <w:tabs>
        <w:tab w:val="center" w:pos="5100"/>
        <w:tab w:val="right" w:pos="10200"/>
      </w:tabs>
    </w:pPr>
    <w:rPr>
      <w:rFonts w:ascii="Times New Roman" w:hAnsi="Times New Roman"/>
      <w:sz w:val="28"/>
      <w:szCs w:val="28"/>
    </w:rPr>
  </w:style>
  <w:style w:type="character" w:customStyle="1" w:styleId="MTDisplayEquationChar">
    <w:name w:val="MTDisplayEquation Char"/>
    <w:link w:val="MTDisplayEquation"/>
    <w:rsid w:val="00BA7013"/>
    <w:rPr>
      <w:rFonts w:ascii="Times New Roman" w:hAnsi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14551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145511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14551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45511"/>
    <w:rPr>
      <w:sz w:val="22"/>
      <w:szCs w:val="22"/>
    </w:rPr>
  </w:style>
  <w:style w:type="character" w:customStyle="1" w:styleId="Heading1Char">
    <w:name w:val="Heading 1 Char"/>
    <w:link w:val="Heading1"/>
    <w:uiPriority w:val="9"/>
    <w:rsid w:val="0046124E"/>
    <w:rPr>
      <w:rFonts w:ascii="Cambria" w:eastAsia="Times New Roman" w:hAnsi="Cambria" w:cs="Times New Roman"/>
      <w:b/>
      <w:bCs/>
      <w:kern w:val="32"/>
      <w:sz w:val="32"/>
      <w:szCs w:val="32"/>
    </w:rPr>
  </w:style>
  <w:style w:type="table" w:styleId="TableGrid">
    <w:name w:val="Table Grid"/>
    <w:basedOn w:val="TableNormal"/>
    <w:uiPriority w:val="59"/>
    <w:rsid w:val="00E901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464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64E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4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0.bin"/><Relationship Id="rId163" Type="http://schemas.openxmlformats.org/officeDocument/2006/relationships/header" Target="header1.xml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6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165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5.wmf"/><Relationship Id="rId155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642</Words>
  <Characters>9362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1-06T08:55:00Z</dcterms:created>
  <dcterms:modified xsi:type="dcterms:W3CDTF">2021-11-06T09:11:00Z</dcterms:modified>
</cp:coreProperties>
</file>